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8920F12" w14:textId="7271BE8B" w:rsidR="007B17E3" w:rsidRDefault="007B17E3" w:rsidP="003C3625">
      <w:r>
        <w:rPr>
          <w:noProof/>
        </w:rPr>
        <mc:AlternateContent>
          <mc:Choice Requires="wpg">
            <w:drawing>
              <wp:anchor distT="0" distB="0" distL="114300" distR="114300" simplePos="0" relativeHeight="251747840" behindDoc="0" locked="0" layoutInCell="1" allowOverlap="1" wp14:anchorId="27D0D718" wp14:editId="5F9870F8">
                <wp:simplePos x="0" y="0"/>
                <wp:positionH relativeFrom="column">
                  <wp:posOffset>829177</wp:posOffset>
                </wp:positionH>
                <wp:positionV relativeFrom="paragraph">
                  <wp:posOffset>248920</wp:posOffset>
                </wp:positionV>
                <wp:extent cx="2399030" cy="2743835"/>
                <wp:effectExtent l="0" t="0" r="20320" b="37465"/>
                <wp:wrapNone/>
                <wp:docPr id="130" name="Group 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3835"/>
                          <a:chOff x="0" y="0"/>
                          <a:chExt cx="2399371" cy="2238078"/>
                        </a:xfrm>
                      </wpg:grpSpPr>
                      <wps:wsp>
                        <wps:cNvPr id="131" name="Straight Connector 131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traight Connector 154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Straight Connector 155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" name="Straight Connector 158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9" name="Straight Connector 159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0" name="Straight Connector 160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1" name="Straight Connector 161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" name="Straight Connector 162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FD5457" id="Group 130" o:spid="_x0000_s1026" style="position:absolute;margin-left:65.3pt;margin-top:19.6pt;width:188.9pt;height:216.05pt;z-index:251747840;mso-width-relative:margin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">
                <v:line id="Straight Connector 131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54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55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58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59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60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61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62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" strokecolor="black [3213]" strokeweight=".5pt">
                  <v:stroke dashstyle="longDashDot"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49888" behindDoc="0" locked="0" layoutInCell="1" allowOverlap="1" wp14:anchorId="4CDCAB95" wp14:editId="7632C96F">
                <wp:simplePos x="0" y="0"/>
                <wp:positionH relativeFrom="column">
                  <wp:posOffset>3228340</wp:posOffset>
                </wp:positionH>
                <wp:positionV relativeFrom="paragraph">
                  <wp:posOffset>242643</wp:posOffset>
                </wp:positionV>
                <wp:extent cx="2399030" cy="2743835"/>
                <wp:effectExtent l="0" t="0" r="20320" b="37465"/>
                <wp:wrapNone/>
                <wp:docPr id="163" name="Group 1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3835"/>
                          <a:chOff x="0" y="0"/>
                          <a:chExt cx="2399371" cy="2238078"/>
                        </a:xfrm>
                      </wpg:grpSpPr>
                      <wps:wsp>
                        <wps:cNvPr id="164" name="Straight Connector 164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" name="Straight Connector 165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" name="Straight Connector 166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7" name="Straight Connector 167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" name="Straight Connector 168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9" name="Straight Connector 169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0" name="Straight Connector 170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1" name="Straight Connector 171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FFDCCA" id="Group 163" o:spid="_x0000_s1026" style="position:absolute;margin-left:254.2pt;margin-top:19.1pt;width:188.9pt;height:216.05pt;z-index:251749888;mso-width-relative:margin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">
                <v:line id="Straight Connector 164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65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66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67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68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69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70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71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" strokecolor="black [3213]" strokeweight=".5pt">
                  <v:stroke dashstyle="longDashDot" joinstyle="miter"/>
                </v:line>
              </v:group>
            </w:pict>
          </mc:Fallback>
        </mc:AlternateContent>
      </w:r>
    </w:p>
    <w:p w14:paraId="3007B560" w14:textId="0743DDE1" w:rsidR="007B17E3" w:rsidRDefault="007B17E3" w:rsidP="003C3625"/>
    <w:p w14:paraId="700DADE0" w14:textId="0B8CB3AC" w:rsidR="007B17E3" w:rsidRDefault="007B17E3" w:rsidP="003C3625"/>
    <w:p w14:paraId="0896DDB6" w14:textId="77777777" w:rsidR="007B17E3" w:rsidRDefault="007B17E3" w:rsidP="003C3625"/>
    <w:p w14:paraId="67DD0E2D" w14:textId="77777777" w:rsidR="007B17E3" w:rsidRDefault="007B17E3" w:rsidP="003C3625"/>
    <w:p w14:paraId="0F6B2DCA" w14:textId="77777777" w:rsidR="007B17E3" w:rsidRDefault="007B17E3" w:rsidP="003C3625"/>
    <w:p w14:paraId="28FC1677" w14:textId="7ABA35DC" w:rsidR="007B17E3" w:rsidRDefault="007B17E3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53984" behindDoc="0" locked="0" layoutInCell="1" allowOverlap="1" wp14:anchorId="598CFCE2" wp14:editId="1DBCFD39">
                <wp:simplePos x="0" y="0"/>
                <wp:positionH relativeFrom="column">
                  <wp:posOffset>3134544</wp:posOffset>
                </wp:positionH>
                <wp:positionV relativeFrom="paragraph">
                  <wp:posOffset>149543</wp:posOffset>
                </wp:positionV>
                <wp:extent cx="188595" cy="0"/>
                <wp:effectExtent l="0" t="952" r="39052" b="20003"/>
                <wp:wrapNone/>
                <wp:docPr id="173" name="Straight Connector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8859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13C1D7F" id="Straight Connector 173" o:spid="_x0000_s1026" style="position:absolute;rotation:90;flip:x;z-index:251753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46.8pt,11.8pt" to="261.6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" strokecolor="black [3213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1936" behindDoc="0" locked="0" layoutInCell="1" allowOverlap="1" wp14:anchorId="390E9326" wp14:editId="1566A462">
                <wp:simplePos x="0" y="0"/>
                <wp:positionH relativeFrom="column">
                  <wp:posOffset>698500</wp:posOffset>
                </wp:positionH>
                <wp:positionV relativeFrom="paragraph">
                  <wp:posOffset>145548</wp:posOffset>
                </wp:positionV>
                <wp:extent cx="5095875" cy="10795"/>
                <wp:effectExtent l="0" t="95250" r="0" b="103505"/>
                <wp:wrapNone/>
                <wp:docPr id="172" name="Straight Connector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095875" cy="1079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E2DA94E" id="Straight Connector 172" o:spid="_x0000_s1026" style="position:absolute;flip:x;z-index:25175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5pt,11.45pt" to="456.25pt,1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36AB051A" w14:textId="67976EC9" w:rsidR="007B17E3" w:rsidRDefault="007B17E3" w:rsidP="003C3625"/>
    <w:p w14:paraId="53DB9095" w14:textId="4A49CF00" w:rsidR="007B17E3" w:rsidRDefault="007B17E3" w:rsidP="003C3625"/>
    <w:p w14:paraId="11B17561" w14:textId="620D744F" w:rsidR="007B17E3" w:rsidRDefault="007B17E3" w:rsidP="003C3625"/>
    <w:p w14:paraId="32D8B993" w14:textId="3A22AE63" w:rsidR="007B17E3" w:rsidRDefault="007B17E3" w:rsidP="003C3625"/>
    <w:p w14:paraId="1639CD78" w14:textId="7236E509" w:rsidR="007B17E3" w:rsidRDefault="007B17E3" w:rsidP="003C3625"/>
    <w:p w14:paraId="15E16C9A" w14:textId="416DF0F0" w:rsidR="007B17E3" w:rsidRDefault="007B17E3" w:rsidP="003C3625"/>
    <w:p w14:paraId="77292357" w14:textId="668E0DA5" w:rsidR="007B17E3" w:rsidRDefault="007B17E3" w:rsidP="003C3625"/>
    <w:p w14:paraId="5B937CF3" w14:textId="0AA96B15" w:rsidR="007B17E3" w:rsidRDefault="007B17E3" w:rsidP="003C3625"/>
    <w:p w14:paraId="255FA424" w14:textId="0A103926" w:rsidR="00D9631C" w:rsidRDefault="00D9631C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40672" behindDoc="0" locked="0" layoutInCell="1" allowOverlap="1" wp14:anchorId="2FAE9217" wp14:editId="08C76D21">
                <wp:simplePos x="0" y="0"/>
                <wp:positionH relativeFrom="column">
                  <wp:posOffset>1715135</wp:posOffset>
                </wp:positionH>
                <wp:positionV relativeFrom="paragraph">
                  <wp:posOffset>1285240</wp:posOffset>
                </wp:positionV>
                <wp:extent cx="2429510" cy="0"/>
                <wp:effectExtent l="0" t="95250" r="0" b="114300"/>
                <wp:wrapNone/>
                <wp:docPr id="125" name="Straight Connector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295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C8731D8" id="Straight Connector 125" o:spid="_x0000_s1026" style="position:absolute;flip:x;z-index:251740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35.05pt,101.2pt" to="326.35pt,10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9648" behindDoc="0" locked="0" layoutInCell="1" allowOverlap="1" wp14:anchorId="3E9B65E4" wp14:editId="4BD01521">
                <wp:simplePos x="0" y="0"/>
                <wp:positionH relativeFrom="column">
                  <wp:posOffset>1658620</wp:posOffset>
                </wp:positionH>
                <wp:positionV relativeFrom="paragraph">
                  <wp:posOffset>90170</wp:posOffset>
                </wp:positionV>
                <wp:extent cx="2399030" cy="2541270"/>
                <wp:effectExtent l="5080" t="0" r="25400" b="25400"/>
                <wp:wrapNone/>
                <wp:docPr id="116" name="Group 1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2399030" cy="2541270"/>
                          <a:chOff x="0" y="0"/>
                          <a:chExt cx="2399371" cy="2238078"/>
                        </a:xfrm>
                      </wpg:grpSpPr>
                      <wps:wsp>
                        <wps:cNvPr id="117" name="Straight Connector 117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Straight Connector 118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Straight Connector 119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Straight Connector 120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Straight Connector 121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" name="Straight Connector 122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" name="Straight Connector 123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" name="Straight Connector 124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A481647" id="Group 116" o:spid="_x0000_s1026" style="position:absolute;margin-left:130.6pt;margin-top:7.1pt;width:188.9pt;height:200.1pt;rotation:-90;z-index:251739648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">
                <v:line id="Straight Connector 117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18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19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20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21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22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23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24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" strokecolor="black [3213]" strokeweight=".5pt">
                  <v:stroke dashstyle="longDashDot"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8624" behindDoc="0" locked="0" layoutInCell="1" allowOverlap="1" wp14:anchorId="1A3BA240" wp14:editId="5493F94E">
                <wp:simplePos x="0" y="0"/>
                <wp:positionH relativeFrom="column">
                  <wp:posOffset>1660525</wp:posOffset>
                </wp:positionH>
                <wp:positionV relativeFrom="paragraph">
                  <wp:posOffset>0</wp:posOffset>
                </wp:positionV>
                <wp:extent cx="2399030" cy="2743835"/>
                <wp:effectExtent l="0" t="0" r="20320" b="37465"/>
                <wp:wrapNone/>
                <wp:docPr id="106" name="Group 1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3835"/>
                          <a:chOff x="0" y="0"/>
                          <a:chExt cx="2399371" cy="2238078"/>
                        </a:xfrm>
                      </wpg:grpSpPr>
                      <wps:wsp>
                        <wps:cNvPr id="108" name="Straight Connector 108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Connector 111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" name="Straight Connector 112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3" name="Straight Connector 113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" name="Straight Connector 114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Straight Connector 115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6D5065" id="Group 106" o:spid="_x0000_s1026" style="position:absolute;margin-left:130.75pt;margin-top:0;width:188.9pt;height:216.05pt;z-index:251738624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">
                <v:line id="Straight Connector 108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09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10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11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12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13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14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15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" strokecolor="black [3213]" strokeweight=".5pt">
                  <v:stroke dashstyle="longDashDot" joinstyle="miter"/>
                </v:line>
              </v:group>
            </w:pict>
          </mc:Fallback>
        </mc:AlternateContent>
      </w:r>
    </w:p>
    <w:p w14:paraId="7489C60D" w14:textId="3DD33617" w:rsidR="00D9631C" w:rsidRDefault="00D9631C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42720" behindDoc="0" locked="0" layoutInCell="1" allowOverlap="1" wp14:anchorId="0E1C78F5" wp14:editId="05072AE5">
                <wp:simplePos x="0" y="0"/>
                <wp:positionH relativeFrom="column">
                  <wp:posOffset>2023745</wp:posOffset>
                </wp:positionH>
                <wp:positionV relativeFrom="paragraph">
                  <wp:posOffset>268605</wp:posOffset>
                </wp:positionV>
                <wp:extent cx="521336" cy="159385"/>
                <wp:effectExtent l="0" t="0" r="0" b="0"/>
                <wp:wrapNone/>
                <wp:docPr id="127" name="Text Box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1336" cy="1593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73D07F8" w14:textId="419F573D" w:rsidR="00D9631C" w:rsidRPr="00F34212" w:rsidRDefault="00D9631C" w:rsidP="00D9631C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elocit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E1C78F5" id="_x0000_t202" coordsize="21600,21600" o:spt="202" path="m,l,21600r21600,l21600,xe">
                <v:stroke joinstyle="miter"/>
                <v:path gradientshapeok="t" o:connecttype="rect"/>
              </v:shapetype>
              <v:shape id="Text Box 127" o:spid="_x0000_s1026" type="#_x0000_t202" style="position:absolute;margin-left:159.35pt;margin-top:21.15pt;width:41.05pt;height:12.55pt;z-index:25174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" fillcolor="white [3212]" stroked="f" strokeweight=".5pt">
                <v:textbox inset="0,0,0,0">
                  <w:txbxContent>
                    <w:p w14:paraId="673D07F8" w14:textId="419F573D" w:rsidR="00D9631C" w:rsidRPr="00F34212" w:rsidRDefault="00D9631C" w:rsidP="00D9631C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elocity</w:t>
                      </w:r>
                    </w:p>
                  </w:txbxContent>
                </v:textbox>
              </v:shape>
            </w:pict>
          </mc:Fallback>
        </mc:AlternateContent>
      </w:r>
    </w:p>
    <w:p w14:paraId="179FE489" w14:textId="77777777" w:rsidR="00D9631C" w:rsidRDefault="00D9631C" w:rsidP="003C3625"/>
    <w:p w14:paraId="1B9A351A" w14:textId="5F6584A9" w:rsidR="00D9631C" w:rsidRDefault="00D9631C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45792" behindDoc="0" locked="0" layoutInCell="1" allowOverlap="1" wp14:anchorId="7B3773C5" wp14:editId="06F0D141">
                <wp:simplePos x="0" y="0"/>
                <wp:positionH relativeFrom="column">
                  <wp:posOffset>1894840</wp:posOffset>
                </wp:positionH>
                <wp:positionV relativeFrom="paragraph">
                  <wp:posOffset>3175</wp:posOffset>
                </wp:positionV>
                <wp:extent cx="1605280" cy="911860"/>
                <wp:effectExtent l="19050" t="19050" r="13970" b="21590"/>
                <wp:wrapNone/>
                <wp:docPr id="129" name="Oval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5280" cy="91186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457D8B39" id="Oval 129" o:spid="_x0000_s1026" style="position:absolute;margin-left:149.2pt;margin-top:.25pt;width:126.4pt;height:71.8pt;z-index:251745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" filled="f" strokecolor="black [3213]" strokeweight="2.25pt">
                <v:stroke joinstyle="miter"/>
              </v:oval>
            </w:pict>
          </mc:Fallback>
        </mc:AlternateContent>
      </w:r>
    </w:p>
    <w:p w14:paraId="77244298" w14:textId="00237B8D" w:rsidR="00D9631C" w:rsidRDefault="00D9631C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 wp14:anchorId="1B0B8EE0" wp14:editId="65B2522B">
                <wp:simplePos x="0" y="0"/>
                <wp:positionH relativeFrom="column">
                  <wp:posOffset>1935311</wp:posOffset>
                </wp:positionH>
                <wp:positionV relativeFrom="paragraph">
                  <wp:posOffset>156676</wp:posOffset>
                </wp:positionV>
                <wp:extent cx="1509100" cy="0"/>
                <wp:effectExtent l="30480" t="45720" r="64770" b="26670"/>
                <wp:wrapNone/>
                <wp:docPr id="126" name="Straight Connector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5091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5FA1E6E" id="Straight Connector 126" o:spid="_x0000_s1026" style="position:absolute;rotation:90;flip:x;z-index:251741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2.4pt,12.35pt" to="271.25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51E1401F" w14:textId="52FE2063" w:rsidR="00D9631C" w:rsidRDefault="00D9631C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44768" behindDoc="0" locked="0" layoutInCell="1" allowOverlap="1" wp14:anchorId="0C64FF0F" wp14:editId="7F053C8C">
                <wp:simplePos x="0" y="0"/>
                <wp:positionH relativeFrom="column">
                  <wp:posOffset>3663315</wp:posOffset>
                </wp:positionH>
                <wp:positionV relativeFrom="paragraph">
                  <wp:posOffset>62230</wp:posOffset>
                </wp:positionV>
                <wp:extent cx="495935" cy="159385"/>
                <wp:effectExtent l="0" t="0" r="0" b="0"/>
                <wp:wrapNone/>
                <wp:docPr id="128" name="Text Box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5935" cy="1593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68B453B" w14:textId="77777777" w:rsidR="00D9631C" w:rsidRPr="00F34212" w:rsidRDefault="00D9631C" w:rsidP="005B6C2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64FF0F" id="Text Box 128" o:spid="_x0000_s1027" type="#_x0000_t202" style="position:absolute;margin-left:288.45pt;margin-top:4.9pt;width:39.05pt;height:12.55pt;z-index:25174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" fillcolor="white [3212]" stroked="f" strokeweight=".5pt">
                <v:textbox inset="0,0,0,0">
                  <w:txbxContent>
                    <w:p w14:paraId="768B453B" w14:textId="77777777" w:rsidR="00D9631C" w:rsidRPr="00F34212" w:rsidRDefault="00D9631C" w:rsidP="005B6C2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osition</w:t>
                      </w:r>
                    </w:p>
                  </w:txbxContent>
                </v:textbox>
              </v:shape>
            </w:pict>
          </mc:Fallback>
        </mc:AlternateContent>
      </w:r>
    </w:p>
    <w:p w14:paraId="626C1711" w14:textId="08C39A2B" w:rsidR="00D9631C" w:rsidRDefault="00D9631C" w:rsidP="003C3625"/>
    <w:p w14:paraId="7AAD2E0E" w14:textId="661D4C18" w:rsidR="00D9631C" w:rsidRDefault="00D9631C" w:rsidP="003C3625"/>
    <w:p w14:paraId="2AD1CBDF" w14:textId="1027FCD5" w:rsidR="00D9631C" w:rsidRDefault="00D9631C" w:rsidP="003C3625"/>
    <w:p w14:paraId="4E66C27B" w14:textId="77777777" w:rsidR="00D9631C" w:rsidRDefault="00D9631C" w:rsidP="003C3625"/>
    <w:p w14:paraId="44D137F2" w14:textId="77777777" w:rsidR="00D9631C" w:rsidRDefault="00D9631C" w:rsidP="003C3625"/>
    <w:p w14:paraId="4144912C" w14:textId="65F0C4A5" w:rsidR="00CB4847" w:rsidRDefault="005B6C2F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34528" behindDoc="0" locked="0" layoutInCell="1" allowOverlap="1" wp14:anchorId="44C8C1A9" wp14:editId="58A38286">
                <wp:simplePos x="0" y="0"/>
                <wp:positionH relativeFrom="column">
                  <wp:posOffset>2361565</wp:posOffset>
                </wp:positionH>
                <wp:positionV relativeFrom="paragraph">
                  <wp:posOffset>228600</wp:posOffset>
                </wp:positionV>
                <wp:extent cx="759363" cy="159385"/>
                <wp:effectExtent l="0" t="0" r="3175" b="0"/>
                <wp:wrapNone/>
                <wp:docPr id="152" name="Text Box 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9363" cy="1593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553CB40" w14:textId="34102DC8" w:rsidR="005B6C2F" w:rsidRPr="00F34212" w:rsidRDefault="005B6C2F" w:rsidP="005B6C2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cceler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C8C1A9" id="Text Box 152" o:spid="_x0000_s1028" type="#_x0000_t202" style="position:absolute;margin-left:185.95pt;margin-top:18pt;width:59.8pt;height:12.55pt;z-index:25173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" fillcolor="white [3212]" stroked="f" strokeweight=".5pt">
                <v:textbox inset="0,0,0,0">
                  <w:txbxContent>
                    <w:p w14:paraId="2553CB40" w14:textId="34102DC8" w:rsidR="005B6C2F" w:rsidRPr="00F34212" w:rsidRDefault="005B6C2F" w:rsidP="005B6C2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ccelera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0432" behindDoc="0" locked="0" layoutInCell="1" allowOverlap="1" wp14:anchorId="2544EA95" wp14:editId="0E469FAC">
                <wp:simplePos x="0" y="0"/>
                <wp:positionH relativeFrom="column">
                  <wp:posOffset>1728470</wp:posOffset>
                </wp:positionH>
                <wp:positionV relativeFrom="paragraph">
                  <wp:posOffset>160020</wp:posOffset>
                </wp:positionV>
                <wp:extent cx="2399030" cy="2743835"/>
                <wp:effectExtent l="0" t="0" r="20320" b="37465"/>
                <wp:wrapNone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3835"/>
                          <a:chOff x="0" y="0"/>
                          <a:chExt cx="2399371" cy="2238078"/>
                        </a:xfrm>
                      </wpg:grpSpPr>
                      <wps:wsp>
                        <wps:cNvPr id="133" name="Straight Connector 133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Straight Connector 134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" name="Straight Connector 135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Straight Connector 136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Straight Connector 137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Straight Connector 138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Straight Connector 139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" name="Straight Connector 140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83B77DB" id="Group 132" o:spid="_x0000_s1026" style="position:absolute;margin-left:136.1pt;margin-top:12.6pt;width:188.9pt;height:216.05pt;z-index:251730432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">
                <v:line id="Straight Connector 133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34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35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36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37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" strokecolor="black [3213]" strokeweight=".5pt">
                  <v:stroke dashstyle="longDashDot" joinstyle="miter"/>
                </v:line>
                <v:line id="Straight Connector 138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39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0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" strokecolor="black [3213]" strokeweight=".5pt">
                  <v:stroke dashstyle="longDashDot"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1456" behindDoc="0" locked="0" layoutInCell="1" allowOverlap="1" wp14:anchorId="649167CC" wp14:editId="46684B0C">
                <wp:simplePos x="0" y="0"/>
                <wp:positionH relativeFrom="column">
                  <wp:posOffset>1726565</wp:posOffset>
                </wp:positionH>
                <wp:positionV relativeFrom="paragraph">
                  <wp:posOffset>250190</wp:posOffset>
                </wp:positionV>
                <wp:extent cx="2399030" cy="2541270"/>
                <wp:effectExtent l="5080" t="0" r="25400" b="25400"/>
                <wp:wrapNone/>
                <wp:docPr id="141" name="Group 1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2399030" cy="2541270"/>
                          <a:chOff x="0" y="0"/>
                          <a:chExt cx="2399371" cy="2238078"/>
                        </a:xfrm>
                      </wpg:grpSpPr>
                      <wps:wsp>
                        <wps:cNvPr id="142" name="Straight Connector 142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Straight Connector 143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" name="Straight Connector 144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" name="Straight Connector 145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" name="Straight Connector 146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" name="Straight Connector 147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" name="Straight Connector 148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" name="Straight Connector 149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2143808" id="Group 141" o:spid="_x0000_s1026" style="position:absolute;margin-left:135.95pt;margin-top:19.7pt;width:188.9pt;height:200.1pt;rotation:-90;z-index:251731456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">
                <v:line id="Straight Connector 142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3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4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5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6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7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148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149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" strokecolor="black [3213]" strokeweight=".5pt">
                  <v:stroke dashstyle="longDashDot" joinstyle="miter"/>
                </v:line>
              </v:group>
            </w:pict>
          </mc:Fallback>
        </mc:AlternateContent>
      </w:r>
    </w:p>
    <w:p w14:paraId="5A334C79" w14:textId="7D09982B" w:rsidR="005B6C2F" w:rsidRDefault="005B6C2F" w:rsidP="003C3625"/>
    <w:p w14:paraId="741F9E22" w14:textId="16463D5D" w:rsidR="005B6C2F" w:rsidRDefault="005B6C2F" w:rsidP="003C3625"/>
    <w:p w14:paraId="0399038C" w14:textId="2381F0E9" w:rsidR="005B6C2F" w:rsidRDefault="005B6C2F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36576" behindDoc="0" locked="0" layoutInCell="1" allowOverlap="1" wp14:anchorId="4B03E1AD" wp14:editId="28EE2F29">
                <wp:simplePos x="0" y="0"/>
                <wp:positionH relativeFrom="column">
                  <wp:posOffset>2071662</wp:posOffset>
                </wp:positionH>
                <wp:positionV relativeFrom="paragraph">
                  <wp:posOffset>183418</wp:posOffset>
                </wp:positionV>
                <wp:extent cx="1371308" cy="685262"/>
                <wp:effectExtent l="19050" t="19050" r="19685" b="19685"/>
                <wp:wrapNone/>
                <wp:docPr id="156" name="Straight Connector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71308" cy="685262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201055" id="Straight Connector 156" o:spid="_x0000_s1026" style="position:absolute;z-index:25173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3.1pt,14.45pt" to="271.1pt,6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" strokecolor="gray [1629]" strokeweight="2.25pt">
                <v:stroke joinstyle="miter"/>
              </v:line>
            </w:pict>
          </mc:Fallback>
        </mc:AlternateContent>
      </w:r>
    </w:p>
    <w:p w14:paraId="7EF4355B" w14:textId="2E1E1D6C" w:rsidR="005B6C2F" w:rsidRDefault="005B6C2F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32480" behindDoc="0" locked="0" layoutInCell="1" allowOverlap="1" wp14:anchorId="1621C207" wp14:editId="2A13E2BA">
                <wp:simplePos x="0" y="0"/>
                <wp:positionH relativeFrom="column">
                  <wp:posOffset>1783080</wp:posOffset>
                </wp:positionH>
                <wp:positionV relativeFrom="paragraph">
                  <wp:posOffset>250190</wp:posOffset>
                </wp:positionV>
                <wp:extent cx="2429510" cy="0"/>
                <wp:effectExtent l="0" t="95250" r="0" b="114300"/>
                <wp:wrapNone/>
                <wp:docPr id="150" name="Straight Connector 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2951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FFE7DA0" id="Straight Connector 150" o:spid="_x0000_s1026" style="position:absolute;flip:x;z-index:251732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0.4pt,19.7pt" to="331.7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3504" behindDoc="0" locked="0" layoutInCell="1" allowOverlap="1" wp14:anchorId="04F13BDD" wp14:editId="57EDCB77">
                <wp:simplePos x="0" y="0"/>
                <wp:positionH relativeFrom="column">
                  <wp:posOffset>1905635</wp:posOffset>
                </wp:positionH>
                <wp:positionV relativeFrom="paragraph">
                  <wp:posOffset>177165</wp:posOffset>
                </wp:positionV>
                <wp:extent cx="1703070" cy="0"/>
                <wp:effectExtent l="32385" t="43815" r="62865" b="24765"/>
                <wp:wrapNone/>
                <wp:docPr id="151" name="Straight Connector 1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70307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86E218D" id="Straight Connector 151" o:spid="_x0000_s1026" style="position:absolute;rotation:90;flip:x;z-index:251733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0.05pt,13.95pt" to="284.15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6D33604E" w14:textId="4DC6E1A8" w:rsidR="005B6C2F" w:rsidRDefault="005B6C2F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35552" behindDoc="0" locked="0" layoutInCell="1" allowOverlap="1" wp14:anchorId="5AFDC31D" wp14:editId="13D336E8">
                <wp:simplePos x="0" y="0"/>
                <wp:positionH relativeFrom="column">
                  <wp:posOffset>3663315</wp:posOffset>
                </wp:positionH>
                <wp:positionV relativeFrom="paragraph">
                  <wp:posOffset>42545</wp:posOffset>
                </wp:positionV>
                <wp:extent cx="495935" cy="159385"/>
                <wp:effectExtent l="0" t="0" r="0" b="0"/>
                <wp:wrapNone/>
                <wp:docPr id="153" name="Text Box 1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5935" cy="1593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AA91C76" w14:textId="3C32200D" w:rsidR="005B6C2F" w:rsidRPr="00F34212" w:rsidRDefault="005B6C2F" w:rsidP="005B6C2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FDC31D" id="Text Box 153" o:spid="_x0000_s1029" type="#_x0000_t202" style="position:absolute;margin-left:288.45pt;margin-top:3.35pt;width:39.05pt;height:12.55pt;z-index:25173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" fillcolor="white [3212]" stroked="f" strokeweight=".5pt">
                <v:textbox inset="0,0,0,0">
                  <w:txbxContent>
                    <w:p w14:paraId="1AA91C76" w14:textId="3C32200D" w:rsidR="005B6C2F" w:rsidRPr="00F34212" w:rsidRDefault="005B6C2F" w:rsidP="005B6C2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osition</w:t>
                      </w:r>
                    </w:p>
                  </w:txbxContent>
                </v:textbox>
              </v:shape>
            </w:pict>
          </mc:Fallback>
        </mc:AlternateContent>
      </w:r>
    </w:p>
    <w:p w14:paraId="68D18B7B" w14:textId="646EC187" w:rsidR="005B6C2F" w:rsidRDefault="005B6C2F" w:rsidP="003C3625"/>
    <w:p w14:paraId="3C359740" w14:textId="68367F5A" w:rsidR="005B6C2F" w:rsidRDefault="005B6C2F" w:rsidP="003C3625"/>
    <w:p w14:paraId="44109C9C" w14:textId="034A402E" w:rsidR="005B6C2F" w:rsidRDefault="005B6C2F" w:rsidP="003C3625"/>
    <w:p w14:paraId="6E8F531B" w14:textId="0B742BD2" w:rsidR="005B6C2F" w:rsidRDefault="005B6C2F" w:rsidP="003C3625"/>
    <w:p w14:paraId="02C1D842" w14:textId="6191FB98" w:rsidR="005B6C2F" w:rsidRDefault="005B6C2F" w:rsidP="003C3625"/>
    <w:p w14:paraId="386DE916" w14:textId="6B93CCED" w:rsidR="005B6C2F" w:rsidRDefault="005B6C2F" w:rsidP="003C3625"/>
    <w:p w14:paraId="20299B6F" w14:textId="77777777" w:rsidR="005B6C2F" w:rsidRDefault="005B6C2F" w:rsidP="003C3625"/>
    <w:p w14:paraId="524CEF14" w14:textId="6C7CC01C" w:rsidR="005B6C2F" w:rsidRDefault="005B6C2F" w:rsidP="003C3625"/>
    <w:p w14:paraId="08E2D6F4" w14:textId="77777777" w:rsidR="005B6C2F" w:rsidRDefault="005B6C2F" w:rsidP="003C3625"/>
    <w:p w14:paraId="6277C438" w14:textId="30240145" w:rsidR="00CB4847" w:rsidRDefault="00F34212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 wp14:anchorId="3CF8BB16" wp14:editId="77D0E0D1">
                <wp:simplePos x="0" y="0"/>
                <wp:positionH relativeFrom="column">
                  <wp:posOffset>1414346</wp:posOffset>
                </wp:positionH>
                <wp:positionV relativeFrom="paragraph">
                  <wp:posOffset>135783</wp:posOffset>
                </wp:positionV>
                <wp:extent cx="528754" cy="159896"/>
                <wp:effectExtent l="0" t="0" r="5080" b="0"/>
                <wp:wrapNone/>
                <wp:docPr id="93" name="Text Box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8754" cy="159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D7EA6DA" w14:textId="5406761D" w:rsidR="00F34212" w:rsidRPr="00F34212" w:rsidRDefault="00F3421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F8BB16" id="Text Box 93" o:spid="_x0000_s1030" type="#_x0000_t202" style="position:absolute;margin-left:111.35pt;margin-top:10.7pt;width:41.65pt;height:12.6pt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" fillcolor="white [3212]" stroked="f" strokeweight=".5pt">
                <v:textbox inset="0,0,0,0">
                  <w:txbxContent>
                    <w:p w14:paraId="5D7EA6DA" w14:textId="5406761D" w:rsidR="00F34212" w:rsidRPr="00F34212" w:rsidRDefault="00F3421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osi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4592" behindDoc="0" locked="0" layoutInCell="1" allowOverlap="1" wp14:anchorId="28BAF989" wp14:editId="1ECF56AB">
                <wp:simplePos x="0" y="0"/>
                <wp:positionH relativeFrom="column">
                  <wp:posOffset>1486829</wp:posOffset>
                </wp:positionH>
                <wp:positionV relativeFrom="paragraph">
                  <wp:posOffset>67015</wp:posOffset>
                </wp:positionV>
                <wp:extent cx="2399030" cy="2744129"/>
                <wp:effectExtent l="0" t="0" r="20320" b="37465"/>
                <wp:wrapNone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9030" cy="2744129"/>
                          <a:chOff x="0" y="0"/>
                          <a:chExt cx="2399371" cy="2238078"/>
                        </a:xfrm>
                      </wpg:grpSpPr>
                      <wps:wsp>
                        <wps:cNvPr id="37" name="Straight Connector 37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Connector 44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Connector 45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4B5AB4" id="Group 48" o:spid="_x0000_s1026" style="position:absolute;margin-left:117.05pt;margin-top:5.3pt;width:188.9pt;height:216.05pt;z-index:251694592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">
                <v:line id="Straight Connector 37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40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" strokecolor="black [3213]" strokeweight=".5pt">
                  <v:stroke dashstyle="longDashDot" joinstyle="miter"/>
                </v:line>
                <v:line id="Straight Connector 42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43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44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45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" strokecolor="black [3213]" strokeweight=".5pt">
                  <v:stroke dashstyle="longDashDot" joinstyle="miter"/>
                </v:line>
                <v:line id="Straight Connector 46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47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" strokecolor="black [3213]" strokeweight=".5pt">
                  <v:stroke dashstyle="longDashDot"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6640" behindDoc="0" locked="0" layoutInCell="1" allowOverlap="1" wp14:anchorId="61433C38" wp14:editId="133CA3E2">
                <wp:simplePos x="0" y="0"/>
                <wp:positionH relativeFrom="column">
                  <wp:posOffset>1484630</wp:posOffset>
                </wp:positionH>
                <wp:positionV relativeFrom="paragraph">
                  <wp:posOffset>157030</wp:posOffset>
                </wp:positionV>
                <wp:extent cx="2399030" cy="2541270"/>
                <wp:effectExtent l="5080" t="0" r="25400" b="25400"/>
                <wp:wrapNone/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2399030" cy="2541270"/>
                          <a:chOff x="0" y="0"/>
                          <a:chExt cx="2399371" cy="2238078"/>
                        </a:xfrm>
                      </wpg:grpSpPr>
                      <wps:wsp>
                        <wps:cNvPr id="50" name="Straight Connector 50"/>
                        <wps:cNvCnPr/>
                        <wps:spPr>
                          <a:xfrm>
                            <a:off x="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3419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Straight Connector 64"/>
                        <wps:cNvCnPr/>
                        <wps:spPr>
                          <a:xfrm>
                            <a:off x="685800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" name="Straight Connector 84"/>
                        <wps:cNvCnPr/>
                        <wps:spPr>
                          <a:xfrm>
                            <a:off x="1027771" y="0"/>
                            <a:ext cx="0" cy="22380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Straight Connector 85"/>
                        <wps:cNvCnPr/>
                        <wps:spPr>
                          <a:xfrm>
                            <a:off x="13716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Straight Connector 86"/>
                        <wps:cNvCnPr/>
                        <wps:spPr>
                          <a:xfrm>
                            <a:off x="17135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Straight Connector 87"/>
                        <wps:cNvCnPr/>
                        <wps:spPr>
                          <a:xfrm>
                            <a:off x="2057400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" name="Straight Connector 88"/>
                        <wps:cNvCnPr/>
                        <wps:spPr>
                          <a:xfrm>
                            <a:off x="2399371" y="0"/>
                            <a:ext cx="0" cy="22377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E4067D4" id="Group 49" o:spid="_x0000_s1026" style="position:absolute;margin-left:116.9pt;margin-top:12.35pt;width:188.9pt;height:200.1pt;rotation:-90;z-index:251696640;mso-height-relative:margin" coordsize="23993,2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">
                <v:line id="Straight Connector 50" o:spid="_x0000_s1027" style="position:absolute;visibility:visible;mso-wrap-style:square" from="0,0" to="0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" strokecolor="black [3213]" strokeweight=".5pt">
                  <v:stroke dashstyle="longDashDot" joinstyle="miter"/>
                </v:line>
                <v:line id="Straight Connector 63" o:spid="_x0000_s1028" style="position:absolute;visibility:visible;mso-wrap-style:square" from="3419,0" to="3419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" strokecolor="black [3213]" strokeweight=".5pt">
                  <v:stroke dashstyle="longDashDot" joinstyle="miter"/>
                </v:line>
                <v:line id="Straight Connector 64" o:spid="_x0000_s1029" style="position:absolute;visibility:visible;mso-wrap-style:square" from="6858,0" to="6858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84" o:spid="_x0000_s1030" style="position:absolute;visibility:visible;mso-wrap-style:square" from="10277,0" to="10277,22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85" o:spid="_x0000_s1031" style="position:absolute;visibility:visible;mso-wrap-style:square" from="13716,0" to="13716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86" o:spid="_x0000_s1032" style="position:absolute;visibility:visible;mso-wrap-style:square" from="17135,0" to="17135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87" o:spid="_x0000_s1033" style="position:absolute;visibility:visible;mso-wrap-style:square" from="20574,0" to="20574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" strokecolor="black [3213]" strokeweight=".5pt">
                  <v:stroke dashstyle="longDashDot" joinstyle="miter"/>
                </v:line>
                <v:line id="Straight Connector 88" o:spid="_x0000_s1034" style="position:absolute;visibility:visible;mso-wrap-style:square" from="23993,0" to="23993,22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" strokecolor="black [3213]" strokeweight=".5pt">
                  <v:stroke dashstyle="longDashDot" joinstyle="miter"/>
                </v:line>
              </v:group>
            </w:pict>
          </mc:Fallback>
        </mc:AlternateContent>
      </w:r>
    </w:p>
    <w:p w14:paraId="55023FD4" w14:textId="40ABC9F7" w:rsidR="00F34212" w:rsidRDefault="00F34212" w:rsidP="003C3625"/>
    <w:p w14:paraId="58E098D3" w14:textId="6585BEF1" w:rsidR="00F34212" w:rsidRDefault="00BE52F2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6319AA8A" wp14:editId="7FBA542F">
                <wp:simplePos x="0" y="0"/>
                <wp:positionH relativeFrom="column">
                  <wp:posOffset>3661410</wp:posOffset>
                </wp:positionH>
                <wp:positionV relativeFrom="paragraph">
                  <wp:posOffset>152400</wp:posOffset>
                </wp:positionV>
                <wp:extent cx="313241" cy="159896"/>
                <wp:effectExtent l="0" t="0" r="0" b="0"/>
                <wp:wrapNone/>
                <wp:docPr id="96" name="Text Box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241" cy="159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A9EF1A8" w14:textId="77777777" w:rsidR="00F34212" w:rsidRPr="00F34212" w:rsidRDefault="00F3421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Tim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19AA8A" id="Text Box 96" o:spid="_x0000_s1031" type="#_x0000_t202" style="position:absolute;margin-left:288.3pt;margin-top:12pt;width:24.65pt;height:12.6pt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" fillcolor="white [3212]" stroked="f" strokeweight=".5pt">
                <v:textbox inset="0,0,0,0">
                  <w:txbxContent>
                    <w:p w14:paraId="5A9EF1A8" w14:textId="77777777" w:rsidR="00F34212" w:rsidRPr="00F34212" w:rsidRDefault="00F3421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Tim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7120" behindDoc="0" locked="0" layoutInCell="1" allowOverlap="1" wp14:anchorId="309A68F5" wp14:editId="2A3C9246">
                <wp:simplePos x="0" y="0"/>
                <wp:positionH relativeFrom="column">
                  <wp:posOffset>1661354</wp:posOffset>
                </wp:positionH>
                <wp:positionV relativeFrom="paragraph">
                  <wp:posOffset>151765</wp:posOffset>
                </wp:positionV>
                <wp:extent cx="2054860" cy="424180"/>
                <wp:effectExtent l="0" t="0" r="21590" b="13970"/>
                <wp:wrapNone/>
                <wp:docPr id="157" name="Group 1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4860" cy="424180"/>
                          <a:chOff x="0" y="0"/>
                          <a:chExt cx="2054860" cy="424180"/>
                        </a:xfrm>
                      </wpg:grpSpPr>
                      <wps:wsp>
                        <wps:cNvPr id="97" name="Freeform: Shape 97"/>
                        <wps:cNvSpPr/>
                        <wps:spPr>
                          <a:xfrm>
                            <a:off x="0" y="0"/>
                            <a:ext cx="685800" cy="422011"/>
                          </a:xfrm>
                          <a:custGeom>
                            <a:avLst/>
                            <a:gdLst>
                              <a:gd name="connsiteX0" fmla="*/ 0 w 685800"/>
                              <a:gd name="connsiteY0" fmla="*/ 1859 h 1859"/>
                              <a:gd name="connsiteX1" fmla="*/ 341971 w 685800"/>
                              <a:gd name="connsiteY1" fmla="*/ 1859 h 1859"/>
                              <a:gd name="connsiteX2" fmla="*/ 685800 w 685800"/>
                              <a:gd name="connsiteY2" fmla="*/ 0 h 1859"/>
                              <a:gd name="connsiteX0" fmla="*/ 0 w 10000"/>
                              <a:gd name="connsiteY0" fmla="*/ 10000 h 10742"/>
                              <a:gd name="connsiteX1" fmla="*/ 4986 w 10000"/>
                              <a:gd name="connsiteY1" fmla="*/ 10000 h 10742"/>
                              <a:gd name="connsiteX2" fmla="*/ 10000 w 10000"/>
                              <a:gd name="connsiteY2" fmla="*/ 0 h 10742"/>
                              <a:gd name="connsiteX0" fmla="*/ 0 w 10000"/>
                              <a:gd name="connsiteY0" fmla="*/ 888897 h 1775943"/>
                              <a:gd name="connsiteX1" fmla="*/ 4986 w 10000"/>
                              <a:gd name="connsiteY1" fmla="*/ 888897 h 1775943"/>
                              <a:gd name="connsiteX2" fmla="*/ 10000 w 10000"/>
                              <a:gd name="connsiteY2" fmla="*/ 878897 h 1775943"/>
                              <a:gd name="connsiteX0" fmla="*/ 0 w 10000"/>
                              <a:gd name="connsiteY0" fmla="*/ 888897 h 2337968"/>
                              <a:gd name="connsiteX1" fmla="*/ 4986 w 10000"/>
                              <a:gd name="connsiteY1" fmla="*/ 888897 h 2337968"/>
                              <a:gd name="connsiteX2" fmla="*/ 10000 w 10000"/>
                              <a:gd name="connsiteY2" fmla="*/ 878897 h 2337968"/>
                              <a:gd name="connsiteX0" fmla="*/ 0 w 10000"/>
                              <a:gd name="connsiteY0" fmla="*/ 1434551 h 2883622"/>
                              <a:gd name="connsiteX1" fmla="*/ 4986 w 10000"/>
                              <a:gd name="connsiteY1" fmla="*/ 1434551 h 2883622"/>
                              <a:gd name="connsiteX2" fmla="*/ 10000 w 10000"/>
                              <a:gd name="connsiteY2" fmla="*/ 1424551 h 2883622"/>
                              <a:gd name="connsiteX0" fmla="*/ 0 w 10000"/>
                              <a:gd name="connsiteY0" fmla="*/ 1109577 h 2558648"/>
                              <a:gd name="connsiteX1" fmla="*/ 4986 w 10000"/>
                              <a:gd name="connsiteY1" fmla="*/ 1109577 h 2558648"/>
                              <a:gd name="connsiteX2" fmla="*/ 10000 w 10000"/>
                              <a:gd name="connsiteY2" fmla="*/ 1099577 h 2558648"/>
                              <a:gd name="connsiteX0" fmla="*/ 0 w 10000"/>
                              <a:gd name="connsiteY0" fmla="*/ 1109577 h 2274111"/>
                              <a:gd name="connsiteX1" fmla="*/ 4986 w 10000"/>
                              <a:gd name="connsiteY1" fmla="*/ 1109577 h 2274111"/>
                              <a:gd name="connsiteX2" fmla="*/ 10000 w 10000"/>
                              <a:gd name="connsiteY2" fmla="*/ 1099577 h 227411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0000" h="2274111">
                                <a:moveTo>
                                  <a:pt x="0" y="1109577"/>
                                </a:moveTo>
                                <a:cubicBezTo>
                                  <a:pt x="1201" y="258449"/>
                                  <a:pt x="2479" y="-890440"/>
                                  <a:pt x="4986" y="1109577"/>
                                </a:cubicBezTo>
                                <a:cubicBezTo>
                                  <a:pt x="7493" y="3109594"/>
                                  <a:pt x="8762" y="2143666"/>
                                  <a:pt x="10000" y="1099577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Freeform: Shape 98"/>
                        <wps:cNvSpPr/>
                        <wps:spPr>
                          <a:xfrm>
                            <a:off x="685800" y="2540"/>
                            <a:ext cx="685800" cy="421640"/>
                          </a:xfrm>
                          <a:custGeom>
                            <a:avLst/>
                            <a:gdLst>
                              <a:gd name="connsiteX0" fmla="*/ 0 w 685800"/>
                              <a:gd name="connsiteY0" fmla="*/ 1859 h 1859"/>
                              <a:gd name="connsiteX1" fmla="*/ 341971 w 685800"/>
                              <a:gd name="connsiteY1" fmla="*/ 1859 h 1859"/>
                              <a:gd name="connsiteX2" fmla="*/ 685800 w 685800"/>
                              <a:gd name="connsiteY2" fmla="*/ 0 h 1859"/>
                              <a:gd name="connsiteX0" fmla="*/ 0 w 10000"/>
                              <a:gd name="connsiteY0" fmla="*/ 10000 h 10742"/>
                              <a:gd name="connsiteX1" fmla="*/ 4986 w 10000"/>
                              <a:gd name="connsiteY1" fmla="*/ 10000 h 10742"/>
                              <a:gd name="connsiteX2" fmla="*/ 10000 w 10000"/>
                              <a:gd name="connsiteY2" fmla="*/ 0 h 10742"/>
                              <a:gd name="connsiteX0" fmla="*/ 0 w 10000"/>
                              <a:gd name="connsiteY0" fmla="*/ 888897 h 1775943"/>
                              <a:gd name="connsiteX1" fmla="*/ 4986 w 10000"/>
                              <a:gd name="connsiteY1" fmla="*/ 888897 h 1775943"/>
                              <a:gd name="connsiteX2" fmla="*/ 10000 w 10000"/>
                              <a:gd name="connsiteY2" fmla="*/ 878897 h 1775943"/>
                              <a:gd name="connsiteX0" fmla="*/ 0 w 10000"/>
                              <a:gd name="connsiteY0" fmla="*/ 888897 h 2337968"/>
                              <a:gd name="connsiteX1" fmla="*/ 4986 w 10000"/>
                              <a:gd name="connsiteY1" fmla="*/ 888897 h 2337968"/>
                              <a:gd name="connsiteX2" fmla="*/ 10000 w 10000"/>
                              <a:gd name="connsiteY2" fmla="*/ 878897 h 2337968"/>
                              <a:gd name="connsiteX0" fmla="*/ 0 w 10000"/>
                              <a:gd name="connsiteY0" fmla="*/ 1434551 h 2883622"/>
                              <a:gd name="connsiteX1" fmla="*/ 4986 w 10000"/>
                              <a:gd name="connsiteY1" fmla="*/ 1434551 h 2883622"/>
                              <a:gd name="connsiteX2" fmla="*/ 10000 w 10000"/>
                              <a:gd name="connsiteY2" fmla="*/ 1424551 h 2883622"/>
                              <a:gd name="connsiteX0" fmla="*/ 0 w 10000"/>
                              <a:gd name="connsiteY0" fmla="*/ 1109577 h 2558648"/>
                              <a:gd name="connsiteX1" fmla="*/ 4986 w 10000"/>
                              <a:gd name="connsiteY1" fmla="*/ 1109577 h 2558648"/>
                              <a:gd name="connsiteX2" fmla="*/ 10000 w 10000"/>
                              <a:gd name="connsiteY2" fmla="*/ 1099577 h 2558648"/>
                              <a:gd name="connsiteX0" fmla="*/ 0 w 10000"/>
                              <a:gd name="connsiteY0" fmla="*/ 1109577 h 2274111"/>
                              <a:gd name="connsiteX1" fmla="*/ 4986 w 10000"/>
                              <a:gd name="connsiteY1" fmla="*/ 1109577 h 2274111"/>
                              <a:gd name="connsiteX2" fmla="*/ 10000 w 10000"/>
                              <a:gd name="connsiteY2" fmla="*/ 1099577 h 227411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0000" h="2274111">
                                <a:moveTo>
                                  <a:pt x="0" y="1109577"/>
                                </a:moveTo>
                                <a:cubicBezTo>
                                  <a:pt x="1201" y="258449"/>
                                  <a:pt x="2479" y="-890440"/>
                                  <a:pt x="4986" y="1109577"/>
                                </a:cubicBezTo>
                                <a:cubicBezTo>
                                  <a:pt x="7493" y="3109594"/>
                                  <a:pt x="8762" y="2143666"/>
                                  <a:pt x="10000" y="1099577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Freeform: Shape 99"/>
                        <wps:cNvSpPr/>
                        <wps:spPr>
                          <a:xfrm>
                            <a:off x="1369060" y="2540"/>
                            <a:ext cx="685800" cy="421640"/>
                          </a:xfrm>
                          <a:custGeom>
                            <a:avLst/>
                            <a:gdLst>
                              <a:gd name="connsiteX0" fmla="*/ 0 w 685800"/>
                              <a:gd name="connsiteY0" fmla="*/ 1859 h 1859"/>
                              <a:gd name="connsiteX1" fmla="*/ 341971 w 685800"/>
                              <a:gd name="connsiteY1" fmla="*/ 1859 h 1859"/>
                              <a:gd name="connsiteX2" fmla="*/ 685800 w 685800"/>
                              <a:gd name="connsiteY2" fmla="*/ 0 h 1859"/>
                              <a:gd name="connsiteX0" fmla="*/ 0 w 10000"/>
                              <a:gd name="connsiteY0" fmla="*/ 10000 h 10742"/>
                              <a:gd name="connsiteX1" fmla="*/ 4986 w 10000"/>
                              <a:gd name="connsiteY1" fmla="*/ 10000 h 10742"/>
                              <a:gd name="connsiteX2" fmla="*/ 10000 w 10000"/>
                              <a:gd name="connsiteY2" fmla="*/ 0 h 10742"/>
                              <a:gd name="connsiteX0" fmla="*/ 0 w 10000"/>
                              <a:gd name="connsiteY0" fmla="*/ 888897 h 1775943"/>
                              <a:gd name="connsiteX1" fmla="*/ 4986 w 10000"/>
                              <a:gd name="connsiteY1" fmla="*/ 888897 h 1775943"/>
                              <a:gd name="connsiteX2" fmla="*/ 10000 w 10000"/>
                              <a:gd name="connsiteY2" fmla="*/ 878897 h 1775943"/>
                              <a:gd name="connsiteX0" fmla="*/ 0 w 10000"/>
                              <a:gd name="connsiteY0" fmla="*/ 888897 h 2337968"/>
                              <a:gd name="connsiteX1" fmla="*/ 4986 w 10000"/>
                              <a:gd name="connsiteY1" fmla="*/ 888897 h 2337968"/>
                              <a:gd name="connsiteX2" fmla="*/ 10000 w 10000"/>
                              <a:gd name="connsiteY2" fmla="*/ 878897 h 2337968"/>
                              <a:gd name="connsiteX0" fmla="*/ 0 w 10000"/>
                              <a:gd name="connsiteY0" fmla="*/ 1434551 h 2883622"/>
                              <a:gd name="connsiteX1" fmla="*/ 4986 w 10000"/>
                              <a:gd name="connsiteY1" fmla="*/ 1434551 h 2883622"/>
                              <a:gd name="connsiteX2" fmla="*/ 10000 w 10000"/>
                              <a:gd name="connsiteY2" fmla="*/ 1424551 h 2883622"/>
                              <a:gd name="connsiteX0" fmla="*/ 0 w 10000"/>
                              <a:gd name="connsiteY0" fmla="*/ 1109577 h 2558648"/>
                              <a:gd name="connsiteX1" fmla="*/ 4986 w 10000"/>
                              <a:gd name="connsiteY1" fmla="*/ 1109577 h 2558648"/>
                              <a:gd name="connsiteX2" fmla="*/ 10000 w 10000"/>
                              <a:gd name="connsiteY2" fmla="*/ 1099577 h 2558648"/>
                              <a:gd name="connsiteX0" fmla="*/ 0 w 10000"/>
                              <a:gd name="connsiteY0" fmla="*/ 1109577 h 2274111"/>
                              <a:gd name="connsiteX1" fmla="*/ 4986 w 10000"/>
                              <a:gd name="connsiteY1" fmla="*/ 1109577 h 2274111"/>
                              <a:gd name="connsiteX2" fmla="*/ 10000 w 10000"/>
                              <a:gd name="connsiteY2" fmla="*/ 1099577 h 227411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0000" h="2274111">
                                <a:moveTo>
                                  <a:pt x="0" y="1109577"/>
                                </a:moveTo>
                                <a:cubicBezTo>
                                  <a:pt x="1201" y="258449"/>
                                  <a:pt x="2479" y="-890440"/>
                                  <a:pt x="4986" y="1109577"/>
                                </a:cubicBezTo>
                                <a:cubicBezTo>
                                  <a:pt x="7493" y="3109594"/>
                                  <a:pt x="8762" y="2143666"/>
                                  <a:pt x="10000" y="1099577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3A34400" id="Group 157" o:spid="_x0000_s1026" style="position:absolute;margin-left:130.8pt;margin-top:11.95pt;width:161.8pt;height:33.4pt;z-index:251717120" coordsize="20548,42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">
                <v:shape id="Freeform: Shape 97" o:spid="_x0000_s1027" style="position:absolute;width:6858;height:4220;visibility:visible;mso-wrap-style:square;v-text-anchor:middle" coordsize="10000,2274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" path="m,1109577v1201,-851128,2479,-2000017,4986,c7493,3109594,8762,2143666,10000,1099577e" filled="f" strokecolor="#1f3763 [1604]" strokeweight="1pt">
                  <v:stroke joinstyle="miter"/>
                  <v:path arrowok="t" o:connecttype="custom" o:connectlocs="0,205906;341940,205906;685800,204051" o:connectangles="0,0,0"/>
                </v:shape>
                <v:shape id="Freeform: Shape 98" o:spid="_x0000_s1028" style="position:absolute;left:6858;top:25;width:6858;height:4216;visibility:visible;mso-wrap-style:square;v-text-anchor:middle" coordsize="10000,2274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" path="m,1109577v1201,-851128,2479,-2000017,4986,c7493,3109594,8762,2143666,10000,1099577e" filled="f" strokecolor="#1f3763 [1604]" strokeweight="1pt">
                  <v:stroke joinstyle="miter"/>
                  <v:path arrowok="t" o:connecttype="custom" o:connectlocs="0,205725;341940,205725;685800,203871" o:connectangles="0,0,0"/>
                </v:shape>
                <v:shape id="Freeform: Shape 99" o:spid="_x0000_s1029" style="position:absolute;left:13690;top:25;width:6858;height:4216;visibility:visible;mso-wrap-style:square;v-text-anchor:middle" coordsize="10000,2274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" path="m,1109577v1201,-851128,2479,-2000017,4986,c7493,3109594,8762,2143666,10000,1099577e" filled="f" strokecolor="#1f3763 [1604]" strokeweight="1pt">
                  <v:stroke joinstyle="miter"/>
                  <v:path arrowok="t" o:connecttype="custom" o:connectlocs="0,205725;341940,205725;685800,203871" o:connectangles="0,0,0"/>
                </v:shape>
              </v:group>
            </w:pict>
          </mc:Fallback>
        </mc:AlternateContent>
      </w:r>
    </w:p>
    <w:p w14:paraId="150B3EEC" w14:textId="7DCA9DAD" w:rsidR="00F34212" w:rsidRDefault="00BE52F2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57EDAA24" wp14:editId="1867CCB3">
                <wp:simplePos x="0" y="0"/>
                <wp:positionH relativeFrom="column">
                  <wp:posOffset>1516380</wp:posOffset>
                </wp:positionH>
                <wp:positionV relativeFrom="paragraph">
                  <wp:posOffset>88900</wp:posOffset>
                </wp:positionV>
                <wp:extent cx="2482850" cy="0"/>
                <wp:effectExtent l="0" t="95250" r="0" b="114300"/>
                <wp:wrapNone/>
                <wp:docPr id="89" name="Straight Connector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8285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02EB4BD" id="Straight Connector 89" o:spid="_x0000_s1026" style="position:absolute;flip:x;z-index:2516986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19.4pt,7pt" to="314.9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1589A86D" wp14:editId="6124C053">
                <wp:simplePos x="0" y="0"/>
                <wp:positionH relativeFrom="column">
                  <wp:posOffset>1083309</wp:posOffset>
                </wp:positionH>
                <wp:positionV relativeFrom="paragraph">
                  <wp:posOffset>42545</wp:posOffset>
                </wp:positionV>
                <wp:extent cx="1144811" cy="0"/>
                <wp:effectExtent l="38735" t="37465" r="56515" b="37465"/>
                <wp:wrapNone/>
                <wp:docPr id="90" name="Straight Connector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144811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357D597" id="Straight Connector 90" o:spid="_x0000_s1026" style="position:absolute;rotation:90;flip:x;z-index:251700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85.3pt,3.35pt" to="175.45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33FB1529" w14:textId="6E56EAC9" w:rsidR="00F34212" w:rsidRDefault="00F34212" w:rsidP="003C3625"/>
    <w:p w14:paraId="1914E740" w14:textId="2FA01D4F" w:rsidR="00F34212" w:rsidRDefault="00F34212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5B8E3291" wp14:editId="234DB5E0">
                <wp:simplePos x="0" y="0"/>
                <wp:positionH relativeFrom="column">
                  <wp:posOffset>1436014</wp:posOffset>
                </wp:positionH>
                <wp:positionV relativeFrom="paragraph">
                  <wp:posOffset>119783</wp:posOffset>
                </wp:positionV>
                <wp:extent cx="528754" cy="159896"/>
                <wp:effectExtent l="0" t="0" r="5080" b="0"/>
                <wp:wrapNone/>
                <wp:docPr id="94" name="Text Box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8754" cy="159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ABBC4C2" w14:textId="77777777" w:rsidR="00F34212" w:rsidRPr="00F34212" w:rsidRDefault="00F3421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8E3291" id="Text Box 94" o:spid="_x0000_s1032" type="#_x0000_t202" style="position:absolute;margin-left:113.05pt;margin-top:9.45pt;width:41.65pt;height:12.6pt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" fillcolor="white [3212]" stroked="f" strokeweight=".5pt">
                <v:textbox inset="0,0,0,0">
                  <w:txbxContent>
                    <w:p w14:paraId="5ABBC4C2" w14:textId="77777777" w:rsidR="00F34212" w:rsidRPr="00F34212" w:rsidRDefault="00F3421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osition</w:t>
                      </w:r>
                    </w:p>
                  </w:txbxContent>
                </v:textbox>
              </v:shape>
            </w:pict>
          </mc:Fallback>
        </mc:AlternateContent>
      </w:r>
    </w:p>
    <w:p w14:paraId="3EB57E41" w14:textId="35C72796" w:rsidR="00F34212" w:rsidRDefault="00F34212" w:rsidP="003C3625"/>
    <w:p w14:paraId="082389C0" w14:textId="34468627" w:rsidR="00F34212" w:rsidRDefault="003733A7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3055D8BB" wp14:editId="77472744">
                <wp:simplePos x="0" y="0"/>
                <wp:positionH relativeFrom="column">
                  <wp:posOffset>3535045</wp:posOffset>
                </wp:positionH>
                <wp:positionV relativeFrom="paragraph">
                  <wp:posOffset>26670</wp:posOffset>
                </wp:positionV>
                <wp:extent cx="313241" cy="159896"/>
                <wp:effectExtent l="0" t="0" r="0" b="0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241" cy="159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BB609AC" w14:textId="2FB06048" w:rsidR="00F34212" w:rsidRPr="00F34212" w:rsidRDefault="00F3421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Tim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55D8BB" id="Text Box 95" o:spid="_x0000_s1033" type="#_x0000_t202" style="position:absolute;margin-left:278.35pt;margin-top:2.1pt;width:24.65pt;height:12.6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" fillcolor="white [3212]" stroked="f" strokeweight=".5pt">
                <v:textbox inset="0,0,0,0">
                  <w:txbxContent>
                    <w:p w14:paraId="4BB609AC" w14:textId="2FB06048" w:rsidR="00F34212" w:rsidRPr="00F34212" w:rsidRDefault="00F3421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Tim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8384" behindDoc="0" locked="0" layoutInCell="1" allowOverlap="1" wp14:anchorId="6C844007" wp14:editId="0D0EDD26">
                <wp:simplePos x="0" y="0"/>
                <wp:positionH relativeFrom="column">
                  <wp:posOffset>3702204</wp:posOffset>
                </wp:positionH>
                <wp:positionV relativeFrom="paragraph">
                  <wp:posOffset>153267</wp:posOffset>
                </wp:positionV>
                <wp:extent cx="184816" cy="217298"/>
                <wp:effectExtent l="0" t="0" r="24765" b="11430"/>
                <wp:wrapNone/>
                <wp:docPr id="101" name="Freeform: Shape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 flipV="1">
                          <a:off x="0" y="0"/>
                          <a:ext cx="184816" cy="217298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5014"/>
                            <a:gd name="connsiteY0" fmla="*/ 10001 h 1174535"/>
                            <a:gd name="connsiteX1" fmla="*/ 5014 w 5014"/>
                            <a:gd name="connsiteY1" fmla="*/ 1 h 1174535"/>
                            <a:gd name="connsiteX0" fmla="*/ 0 w 4865"/>
                            <a:gd name="connsiteY0" fmla="*/ 10000 h 17029"/>
                            <a:gd name="connsiteX1" fmla="*/ 4865 w 4865"/>
                            <a:gd name="connsiteY1" fmla="*/ 0 h 17029"/>
                            <a:gd name="connsiteX0" fmla="*/ 0 w 10000"/>
                            <a:gd name="connsiteY0" fmla="*/ 5872 h 5983"/>
                            <a:gd name="connsiteX1" fmla="*/ 10000 w 10000"/>
                            <a:gd name="connsiteY1" fmla="*/ 0 h 5983"/>
                            <a:gd name="connsiteX0" fmla="*/ 0 w 10000"/>
                            <a:gd name="connsiteY0" fmla="*/ 9814 h 10198"/>
                            <a:gd name="connsiteX1" fmla="*/ 10000 w 10000"/>
                            <a:gd name="connsiteY1" fmla="*/ 0 h 10198"/>
                            <a:gd name="connsiteX0" fmla="*/ 0 w 10000"/>
                            <a:gd name="connsiteY0" fmla="*/ 9814 h 9814"/>
                            <a:gd name="connsiteX1" fmla="*/ 10000 w 10000"/>
                            <a:gd name="connsiteY1" fmla="*/ 0 h 9814"/>
                            <a:gd name="connsiteX0" fmla="*/ 0 w 10000"/>
                            <a:gd name="connsiteY0" fmla="*/ 10000 h 10000"/>
                            <a:gd name="connsiteX1" fmla="*/ 10000 w 10000"/>
                            <a:gd name="connsiteY1" fmla="*/ 0 h 100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w="10000" h="10000">
                              <a:moveTo>
                                <a:pt x="0" y="10000"/>
                              </a:moveTo>
                              <a:cubicBezTo>
                                <a:pt x="4944" y="9768"/>
                                <a:pt x="4925" y="8890"/>
                                <a:pt x="10000" y="0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30A7595" id="Freeform: Shape 101" o:spid="_x0000_s1026" style="position:absolute;margin-left:291.5pt;margin-top:12.05pt;width:14.55pt;height:17.1pt;flip:x y;z-index:251728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0000,1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" path="m,10000c4944,9768,4925,8890,10000,e" filled="f" strokecolor="#1f3763 [1604]" strokeweight="1pt">
                <v:stroke joinstyle="miter"/>
                <v:path arrowok="t" o:connecttype="custom" o:connectlocs="0,217298;184816,0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 wp14:anchorId="5C997E8A" wp14:editId="70C4635D">
                <wp:simplePos x="0" y="0"/>
                <wp:positionH relativeFrom="column">
                  <wp:posOffset>1996021</wp:posOffset>
                </wp:positionH>
                <wp:positionV relativeFrom="paragraph">
                  <wp:posOffset>147688</wp:posOffset>
                </wp:positionV>
                <wp:extent cx="685713" cy="420770"/>
                <wp:effectExtent l="0" t="0" r="19685" b="17780"/>
                <wp:wrapNone/>
                <wp:docPr id="103" name="Freeform: Shape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685713" cy="420770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000" h="2274111">
                              <a:moveTo>
                                <a:pt x="0" y="1109577"/>
                              </a:moveTo>
                              <a:cubicBezTo>
                                <a:pt x="1201" y="258449"/>
                                <a:pt x="2479" y="-890440"/>
                                <a:pt x="4986" y="1109577"/>
                              </a:cubicBezTo>
                              <a:cubicBezTo>
                                <a:pt x="7493" y="3109594"/>
                                <a:pt x="8762" y="2143666"/>
                                <a:pt x="10000" y="1099577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7BBA23" id="Freeform: Shape 103" o:spid="_x0000_s1026" style="position:absolute;margin-left:157.15pt;margin-top:11.65pt;width:54pt;height:33.15pt;flip:y;z-index:2517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2274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" path="m,1109577v1201,-851128,2479,-2000017,4986,c7493,3109594,8762,2143666,10000,1099577e" filled="f" strokecolor="#1f3763 [1604]" strokeweight="1pt">
                <v:stroke joinstyle="miter"/>
                <v:path arrowok="t" o:connecttype="custom" o:connectlocs="0,205301;341897,205301;685713,20345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690CF296" wp14:editId="3924E21E">
                <wp:simplePos x="0" y="0"/>
                <wp:positionH relativeFrom="column">
                  <wp:posOffset>2681733</wp:posOffset>
                </wp:positionH>
                <wp:positionV relativeFrom="paragraph">
                  <wp:posOffset>145833</wp:posOffset>
                </wp:positionV>
                <wp:extent cx="685713" cy="420770"/>
                <wp:effectExtent l="0" t="0" r="19685" b="17780"/>
                <wp:wrapNone/>
                <wp:docPr id="104" name="Freeform: Shape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685713" cy="420770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000" h="2274111">
                              <a:moveTo>
                                <a:pt x="0" y="1109577"/>
                              </a:moveTo>
                              <a:cubicBezTo>
                                <a:pt x="1201" y="258449"/>
                                <a:pt x="2479" y="-890440"/>
                                <a:pt x="4986" y="1109577"/>
                              </a:cubicBezTo>
                              <a:cubicBezTo>
                                <a:pt x="7493" y="3109594"/>
                                <a:pt x="8762" y="2143666"/>
                                <a:pt x="10000" y="1099577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568BD6E" id="Freeform: Shape 104" o:spid="_x0000_s1026" style="position:absolute;margin-left:211.15pt;margin-top:11.5pt;width:54pt;height:33.15pt;flip:y;z-index:2517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2274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" path="m,1109577v1201,-851128,2479,-2000017,4986,c7493,3109594,8762,2143666,10000,1099577e" filled="f" strokecolor="#1f3763 [1604]" strokeweight="1pt">
                <v:stroke joinstyle="miter"/>
                <v:path arrowok="t" o:connecttype="custom" o:connectlocs="0,205301;341897,205301;685713,20345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6336" behindDoc="0" locked="0" layoutInCell="1" allowOverlap="1" wp14:anchorId="24B66876" wp14:editId="3A3E8F5E">
                <wp:simplePos x="0" y="0"/>
                <wp:positionH relativeFrom="column">
                  <wp:posOffset>1828800</wp:posOffset>
                </wp:positionH>
                <wp:positionV relativeFrom="paragraph">
                  <wp:posOffset>145855</wp:posOffset>
                </wp:positionV>
                <wp:extent cx="167267" cy="217298"/>
                <wp:effectExtent l="0" t="0" r="23495" b="11430"/>
                <wp:wrapNone/>
                <wp:docPr id="107" name="Freeform: Shape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67267" cy="217298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5014"/>
                            <a:gd name="connsiteY0" fmla="*/ 10001 h 1174535"/>
                            <a:gd name="connsiteX1" fmla="*/ 5014 w 5014"/>
                            <a:gd name="connsiteY1" fmla="*/ 1 h 1174535"/>
                            <a:gd name="connsiteX0" fmla="*/ 0 w 4865"/>
                            <a:gd name="connsiteY0" fmla="*/ 10000 h 17029"/>
                            <a:gd name="connsiteX1" fmla="*/ 4865 w 4865"/>
                            <a:gd name="connsiteY1" fmla="*/ 0 h 17029"/>
                            <a:gd name="connsiteX0" fmla="*/ 0 w 10000"/>
                            <a:gd name="connsiteY0" fmla="*/ 5872 h 5983"/>
                            <a:gd name="connsiteX1" fmla="*/ 10000 w 10000"/>
                            <a:gd name="connsiteY1" fmla="*/ 0 h 5983"/>
                            <a:gd name="connsiteX0" fmla="*/ 0 w 10000"/>
                            <a:gd name="connsiteY0" fmla="*/ 9814 h 10198"/>
                            <a:gd name="connsiteX1" fmla="*/ 10000 w 10000"/>
                            <a:gd name="connsiteY1" fmla="*/ 0 h 10198"/>
                            <a:gd name="connsiteX0" fmla="*/ 0 w 10000"/>
                            <a:gd name="connsiteY0" fmla="*/ 9814 h 9814"/>
                            <a:gd name="connsiteX1" fmla="*/ 10000 w 10000"/>
                            <a:gd name="connsiteY1" fmla="*/ 0 h 9814"/>
                            <a:gd name="connsiteX0" fmla="*/ 0 w 10000"/>
                            <a:gd name="connsiteY0" fmla="*/ 10000 h 10000"/>
                            <a:gd name="connsiteX1" fmla="*/ 10000 w 10000"/>
                            <a:gd name="connsiteY1" fmla="*/ 0 h 100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w="10000" h="10000">
                              <a:moveTo>
                                <a:pt x="0" y="10000"/>
                              </a:moveTo>
                              <a:cubicBezTo>
                                <a:pt x="4944" y="9768"/>
                                <a:pt x="4925" y="8890"/>
                                <a:pt x="10000" y="0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14AFDD" id="Freeform: Shape 107" o:spid="_x0000_s1026" style="position:absolute;margin-left:2in;margin-top:11.5pt;width:13.15pt;height:17.1pt;flip:y;z-index:2517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00,1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" path="m,10000c4944,9768,4925,8890,10000,e" filled="f" strokecolor="#1f3763 [1604]" strokeweight="1pt">
                <v:stroke joinstyle="miter"/>
                <v:path arrowok="t" o:connecttype="custom" o:connectlocs="0,217298;167267,0" o:connectangles="0,0"/>
              </v:shape>
            </w:pict>
          </mc:Fallback>
        </mc:AlternateContent>
      </w:r>
    </w:p>
    <w:p w14:paraId="769B5A96" w14:textId="720BDE3F" w:rsidR="00F34212" w:rsidRDefault="003733A7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725312" behindDoc="0" locked="0" layoutInCell="1" allowOverlap="1" wp14:anchorId="3B0D515C" wp14:editId="57037223">
                <wp:simplePos x="0" y="0"/>
                <wp:positionH relativeFrom="column">
                  <wp:posOffset>3365500</wp:posOffset>
                </wp:positionH>
                <wp:positionV relativeFrom="paragraph">
                  <wp:posOffset>84455</wp:posOffset>
                </wp:positionV>
                <wp:extent cx="340995" cy="205105"/>
                <wp:effectExtent l="0" t="0" r="20955" b="23495"/>
                <wp:wrapNone/>
                <wp:docPr id="105" name="Freeform: Shape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340995" cy="205105"/>
                        </a:xfrm>
                        <a:custGeom>
                          <a:avLst/>
                          <a:gdLst>
                            <a:gd name="connsiteX0" fmla="*/ 0 w 685800"/>
                            <a:gd name="connsiteY0" fmla="*/ 1859 h 1859"/>
                            <a:gd name="connsiteX1" fmla="*/ 341971 w 685800"/>
                            <a:gd name="connsiteY1" fmla="*/ 1859 h 1859"/>
                            <a:gd name="connsiteX2" fmla="*/ 685800 w 685800"/>
                            <a:gd name="connsiteY2" fmla="*/ 0 h 1859"/>
                            <a:gd name="connsiteX0" fmla="*/ 0 w 10000"/>
                            <a:gd name="connsiteY0" fmla="*/ 10000 h 10742"/>
                            <a:gd name="connsiteX1" fmla="*/ 4986 w 10000"/>
                            <a:gd name="connsiteY1" fmla="*/ 10000 h 10742"/>
                            <a:gd name="connsiteX2" fmla="*/ 10000 w 10000"/>
                            <a:gd name="connsiteY2" fmla="*/ 0 h 10742"/>
                            <a:gd name="connsiteX0" fmla="*/ 0 w 10000"/>
                            <a:gd name="connsiteY0" fmla="*/ 888897 h 1775943"/>
                            <a:gd name="connsiteX1" fmla="*/ 4986 w 10000"/>
                            <a:gd name="connsiteY1" fmla="*/ 888897 h 1775943"/>
                            <a:gd name="connsiteX2" fmla="*/ 10000 w 10000"/>
                            <a:gd name="connsiteY2" fmla="*/ 878897 h 1775943"/>
                            <a:gd name="connsiteX0" fmla="*/ 0 w 10000"/>
                            <a:gd name="connsiteY0" fmla="*/ 888897 h 2337968"/>
                            <a:gd name="connsiteX1" fmla="*/ 4986 w 10000"/>
                            <a:gd name="connsiteY1" fmla="*/ 888897 h 2337968"/>
                            <a:gd name="connsiteX2" fmla="*/ 10000 w 10000"/>
                            <a:gd name="connsiteY2" fmla="*/ 878897 h 2337968"/>
                            <a:gd name="connsiteX0" fmla="*/ 0 w 10000"/>
                            <a:gd name="connsiteY0" fmla="*/ 1434551 h 2883622"/>
                            <a:gd name="connsiteX1" fmla="*/ 4986 w 10000"/>
                            <a:gd name="connsiteY1" fmla="*/ 1434551 h 2883622"/>
                            <a:gd name="connsiteX2" fmla="*/ 10000 w 10000"/>
                            <a:gd name="connsiteY2" fmla="*/ 1424551 h 2883622"/>
                            <a:gd name="connsiteX0" fmla="*/ 0 w 10000"/>
                            <a:gd name="connsiteY0" fmla="*/ 1109577 h 2558648"/>
                            <a:gd name="connsiteX1" fmla="*/ 4986 w 10000"/>
                            <a:gd name="connsiteY1" fmla="*/ 1109577 h 2558648"/>
                            <a:gd name="connsiteX2" fmla="*/ 10000 w 10000"/>
                            <a:gd name="connsiteY2" fmla="*/ 1099577 h 2558648"/>
                            <a:gd name="connsiteX0" fmla="*/ 0 w 10000"/>
                            <a:gd name="connsiteY0" fmla="*/ 1109577 h 2274111"/>
                            <a:gd name="connsiteX1" fmla="*/ 4986 w 10000"/>
                            <a:gd name="connsiteY1" fmla="*/ 1109577 h 2274111"/>
                            <a:gd name="connsiteX2" fmla="*/ 10000 w 10000"/>
                            <a:gd name="connsiteY2" fmla="*/ 1099577 h 2274111"/>
                            <a:gd name="connsiteX0" fmla="*/ 0 w 7749"/>
                            <a:gd name="connsiteY0" fmla="*/ 1109577 h 2814327"/>
                            <a:gd name="connsiteX1" fmla="*/ 4986 w 7749"/>
                            <a:gd name="connsiteY1" fmla="*/ 1109577 h 2814327"/>
                            <a:gd name="connsiteX2" fmla="*/ 7749 w 7749"/>
                            <a:gd name="connsiteY2" fmla="*/ 2155280 h 2814327"/>
                            <a:gd name="connsiteX0" fmla="*/ 0 w 10000"/>
                            <a:gd name="connsiteY0" fmla="*/ 3943 h 8160"/>
                            <a:gd name="connsiteX1" fmla="*/ 6434 w 10000"/>
                            <a:gd name="connsiteY1" fmla="*/ 3943 h 8160"/>
                            <a:gd name="connsiteX2" fmla="*/ 10000 w 10000"/>
                            <a:gd name="connsiteY2" fmla="*/ 7658 h 8160"/>
                            <a:gd name="connsiteX0" fmla="*/ 0 w 6434"/>
                            <a:gd name="connsiteY0" fmla="*/ 4832 h 4832"/>
                            <a:gd name="connsiteX1" fmla="*/ 6434 w 6434"/>
                            <a:gd name="connsiteY1" fmla="*/ 4832 h 483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w="6434" h="4832">
                              <a:moveTo>
                                <a:pt x="0" y="4832"/>
                              </a:moveTo>
                              <a:cubicBezTo>
                                <a:pt x="1550" y="1125"/>
                                <a:pt x="3199" y="-3877"/>
                                <a:pt x="6434" y="4832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A10562" id="Freeform: Shape 105" o:spid="_x0000_s1026" style="position:absolute;margin-left:265pt;margin-top:6.65pt;width:26.85pt;height:16.15pt;flip:y;z-index:25172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434,48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" path="m,4832v1550,-3707,3199,-8709,6434,e" filled="f" strokecolor="#1f3763 [1604]" strokeweight="1pt">
                <v:stroke joinstyle="miter"/>
                <v:path arrowok="t" o:connecttype="custom" o:connectlocs="0,205105;340995,205105" o:connectangles="0,0"/>
              </v:shape>
            </w:pict>
          </mc:Fallback>
        </mc:AlternateContent>
      </w:r>
      <w:r w:rsidR="00F34212">
        <w:rPr>
          <w:noProof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048686D6" wp14:editId="59F30D10">
                <wp:simplePos x="0" y="0"/>
                <wp:positionH relativeFrom="column">
                  <wp:posOffset>1782337</wp:posOffset>
                </wp:positionH>
                <wp:positionV relativeFrom="paragraph">
                  <wp:posOffset>85075</wp:posOffset>
                </wp:positionV>
                <wp:extent cx="2218008" cy="0"/>
                <wp:effectExtent l="0" t="95250" r="0" b="114300"/>
                <wp:wrapNone/>
                <wp:docPr id="91" name="Straight Connector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18008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0CB164D" id="Straight Connector 91" o:spid="_x0000_s1026" style="position:absolute;flip:x;z-index:251702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0.35pt,6.7pt" to="315pt,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  <w:r w:rsidR="00F34212">
        <w:rPr>
          <w:noProof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 wp14:anchorId="78FB9350" wp14:editId="5C4901A4">
                <wp:simplePos x="0" y="0"/>
                <wp:positionH relativeFrom="column">
                  <wp:posOffset>1252855</wp:posOffset>
                </wp:positionH>
                <wp:positionV relativeFrom="paragraph">
                  <wp:posOffset>40532</wp:posOffset>
                </wp:positionV>
                <wp:extent cx="1144270" cy="0"/>
                <wp:effectExtent l="38735" t="37465" r="56515" b="37465"/>
                <wp:wrapNone/>
                <wp:docPr id="92" name="Straight Connector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14427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D65861B" id="Straight Connector 92" o:spid="_x0000_s1026" style="position:absolute;rotation:90;flip:x;z-index:251703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8.65pt,3.2pt" to="188.75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" strokecolor="black [3213]" strokeweight="1pt">
                <v:stroke startarrow="classic" startarrowwidth="wide" startarrowlength="long" joinstyle="miter"/>
              </v:line>
            </w:pict>
          </mc:Fallback>
        </mc:AlternateContent>
      </w:r>
    </w:p>
    <w:p w14:paraId="317E86D4" w14:textId="7C30C63C" w:rsidR="00F34212" w:rsidRDefault="00F34212" w:rsidP="003C3625"/>
    <w:p w14:paraId="56228180" w14:textId="6A5D348D" w:rsidR="00F34212" w:rsidRDefault="00F34212" w:rsidP="003C3625"/>
    <w:p w14:paraId="12DECE26" w14:textId="089739B6" w:rsidR="00F34212" w:rsidRDefault="00F34212" w:rsidP="003C3625"/>
    <w:p w14:paraId="2C8DAD8C" w14:textId="524790B3" w:rsidR="00F34212" w:rsidRDefault="00F34212" w:rsidP="003C3625"/>
    <w:p w14:paraId="1E870FC0" w14:textId="3E7401BB" w:rsidR="00F34212" w:rsidRDefault="00F34212" w:rsidP="003C3625"/>
    <w:p w14:paraId="037339A1" w14:textId="77777777" w:rsidR="00F34212" w:rsidRDefault="00F34212" w:rsidP="003C3625"/>
    <w:p w14:paraId="107749DA" w14:textId="10D35B8A" w:rsidR="00CB4847" w:rsidRDefault="00197C07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E4DCD92" wp14:editId="12C96188">
                <wp:simplePos x="0" y="0"/>
                <wp:positionH relativeFrom="column">
                  <wp:posOffset>2674841</wp:posOffset>
                </wp:positionH>
                <wp:positionV relativeFrom="paragraph">
                  <wp:posOffset>233068</wp:posOffset>
                </wp:positionV>
                <wp:extent cx="3446" cy="1514062"/>
                <wp:effectExtent l="0" t="0" r="34925" b="2921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46" cy="151406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lg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3DA3B1" id="Straight Connector 38" o:spid="_x0000_s1026" style="position:absolute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0.6pt,18.35pt" to="210.85pt,13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" strokecolor="black [3213]" strokeweight=".5pt">
                <v:stroke dashstyle="longDashDot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5436E472" wp14:editId="383D13C2">
                <wp:simplePos x="0" y="0"/>
                <wp:positionH relativeFrom="column">
                  <wp:posOffset>2276475</wp:posOffset>
                </wp:positionH>
                <wp:positionV relativeFrom="paragraph">
                  <wp:posOffset>178841</wp:posOffset>
                </wp:positionV>
                <wp:extent cx="845696" cy="185101"/>
                <wp:effectExtent l="0" t="0" r="0" b="5715"/>
                <wp:wrapNone/>
                <wp:docPr id="82" name="Text Box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5696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1103AFA" w14:textId="1C1E4424" w:rsidR="00197C07" w:rsidRPr="00197C07" w:rsidRDefault="00197C0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Mean 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36E472" id="Text Box 82" o:spid="_x0000_s1034" type="#_x0000_t202" style="position:absolute;margin-left:179.25pt;margin-top:14.1pt;width:66.6pt;height:14.5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" fillcolor="white [3212]" stroked="f" strokeweight=".5pt">
                <v:textbox inset="0,0,0,0">
                  <w:txbxContent>
                    <w:p w14:paraId="41103AFA" w14:textId="1C1E4424" w:rsidR="00197C07" w:rsidRPr="00197C07" w:rsidRDefault="00197C0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Mean position</w:t>
                      </w:r>
                    </w:p>
                  </w:txbxContent>
                </v:textbox>
              </v:shape>
            </w:pict>
          </mc:Fallback>
        </mc:AlternateContent>
      </w:r>
    </w:p>
    <w:p w14:paraId="5498D61B" w14:textId="5D20306E" w:rsidR="00CB4847" w:rsidRDefault="00197C07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0BB06F7D" wp14:editId="1A2BD677">
                <wp:simplePos x="0" y="0"/>
                <wp:positionH relativeFrom="column">
                  <wp:posOffset>1686272</wp:posOffset>
                </wp:positionH>
                <wp:positionV relativeFrom="paragraph">
                  <wp:posOffset>176533</wp:posOffset>
                </wp:positionV>
                <wp:extent cx="412776" cy="185101"/>
                <wp:effectExtent l="0" t="0" r="6350" b="5715"/>
                <wp:wrapNone/>
                <wp:docPr id="83" name="Text Box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2776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91ABD87" w14:textId="7E16DAFC" w:rsidR="00197C07" w:rsidRPr="00197C07" w:rsidRDefault="002A045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 w:rsidR="00197C07" w:rsidRPr="00197C07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  <w:r w:rsidR="00197C07">
                              <w:rPr>
                                <w:vertAlign w:val="subscript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lang w:val="en-US"/>
                              </w:rPr>
                              <w:t>&gt;</w:t>
                            </w:r>
                            <w:r w:rsidR="00197C07"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 w:rsidR="00197C07" w:rsidRPr="00197C07"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B06F7D" id="Text Box 83" o:spid="_x0000_s1035" type="#_x0000_t202" style="position:absolute;margin-left:132.8pt;margin-top:13.9pt;width:32.5pt;height:14.55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" fillcolor="white [3212]" stroked="f" strokeweight=".5pt">
                <v:textbox inset="0,0,0,0">
                  <w:txbxContent>
                    <w:p w14:paraId="191ABD87" w14:textId="7E16DAFC" w:rsidR="00197C07" w:rsidRPr="00197C07" w:rsidRDefault="002A0456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 w:rsidR="00197C07" w:rsidRPr="00197C07">
                        <w:rPr>
                          <w:vertAlign w:val="subscript"/>
                          <w:lang w:val="en-US"/>
                        </w:rPr>
                        <w:t>1</w:t>
                      </w:r>
                      <w:r w:rsidR="00197C07">
                        <w:rPr>
                          <w:vertAlign w:val="subscript"/>
                          <w:lang w:val="en-US"/>
                        </w:rPr>
                        <w:t xml:space="preserve"> </w:t>
                      </w:r>
                      <w:r>
                        <w:rPr>
                          <w:lang w:val="en-US"/>
                        </w:rPr>
                        <w:t>&gt;</w:t>
                      </w:r>
                      <w:r w:rsidR="00197C07">
                        <w:rPr>
                          <w:lang w:val="en-US"/>
                        </w:rPr>
                        <w:t xml:space="preserve"> </w:t>
                      </w: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 w:rsidR="00197C07" w:rsidRPr="00197C07"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16666DE7" w14:textId="36EED875" w:rsidR="00CB4847" w:rsidRDefault="002A0456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5B6F1F6E" wp14:editId="35A3E1E8">
                <wp:simplePos x="0" y="0"/>
                <wp:positionH relativeFrom="column">
                  <wp:posOffset>3505189</wp:posOffset>
                </wp:positionH>
                <wp:positionV relativeFrom="paragraph">
                  <wp:posOffset>75547</wp:posOffset>
                </wp:positionV>
                <wp:extent cx="168442" cy="185101"/>
                <wp:effectExtent l="0" t="0" r="3175" b="5715"/>
                <wp:wrapNone/>
                <wp:docPr id="78" name="Text Box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442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C565FEC" w14:textId="16C6329C" w:rsidR="00197C07" w:rsidRPr="00197C07" w:rsidRDefault="002A045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 w:rsidR="00197C07" w:rsidRPr="00197C07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6F1F6E" id="Text Box 78" o:spid="_x0000_s1036" type="#_x0000_t202" style="position:absolute;margin-left:276pt;margin-top:5.95pt;width:13.25pt;height:14.5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" fillcolor="white [3212]" stroked="f" strokeweight=".5pt">
                <v:textbox inset="0,0,0,0">
                  <w:txbxContent>
                    <w:p w14:paraId="1C565FEC" w14:textId="16C6329C" w:rsidR="00197C07" w:rsidRPr="00197C07" w:rsidRDefault="002A0456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 w:rsidR="00197C07" w:rsidRPr="00197C07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794BB397" wp14:editId="5417AB29">
                <wp:simplePos x="0" y="0"/>
                <wp:positionH relativeFrom="column">
                  <wp:posOffset>3069160</wp:posOffset>
                </wp:positionH>
                <wp:positionV relativeFrom="paragraph">
                  <wp:posOffset>260443</wp:posOffset>
                </wp:positionV>
                <wp:extent cx="69111" cy="63165"/>
                <wp:effectExtent l="0" t="0" r="26670" b="13335"/>
                <wp:wrapNone/>
                <wp:docPr id="62" name="Oval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111" cy="6316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6FB5ADC" id="Oval 62" o:spid="_x0000_s1026" style="position:absolute;margin-left:241.65pt;margin-top:20.5pt;width:5.45pt;height:4.95pt;z-index:2516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</w:p>
    <w:p w14:paraId="0BC938C0" w14:textId="5CEACFEA" w:rsidR="00CB4847" w:rsidRDefault="0013499A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6544A37D" wp14:editId="054FF4CF">
                <wp:simplePos x="0" y="0"/>
                <wp:positionH relativeFrom="column">
                  <wp:posOffset>1533484</wp:posOffset>
                </wp:positionH>
                <wp:positionV relativeFrom="paragraph">
                  <wp:posOffset>179260</wp:posOffset>
                </wp:positionV>
                <wp:extent cx="449796" cy="185101"/>
                <wp:effectExtent l="0" t="0" r="7620" b="5715"/>
                <wp:wrapNone/>
                <wp:docPr id="80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9796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68B6F90" w14:textId="11FEA8F1" w:rsidR="00197C07" w:rsidRPr="00197C07" w:rsidRDefault="00197C07">
                            <w:pPr>
                              <w:rPr>
                                <w:lang w:val="en-US"/>
                              </w:rPr>
                            </w:pPr>
                            <w:r w:rsidRPr="00197C07">
                              <w:rPr>
                                <w:lang w:val="en-US"/>
                              </w:rPr>
                              <w:t>SHM</w:t>
                            </w:r>
                            <w:r>
                              <w:rPr>
                                <w:lang w:val="en-US"/>
                              </w:rPr>
                              <w:t>-</w:t>
                            </w:r>
                            <w:r w:rsidRPr="00197C07"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44A37D" id="Text Box 80" o:spid="_x0000_s1037" type="#_x0000_t202" style="position:absolute;margin-left:120.75pt;margin-top:14.1pt;width:35.4pt;height:14.5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" fillcolor="white [3212]" stroked="f" strokeweight=".5pt">
                <v:textbox inset="0,0,0,0">
                  <w:txbxContent>
                    <w:p w14:paraId="668B6F90" w14:textId="11FEA8F1" w:rsidR="00197C07" w:rsidRPr="00197C07" w:rsidRDefault="00197C07">
                      <w:pPr>
                        <w:rPr>
                          <w:lang w:val="en-US"/>
                        </w:rPr>
                      </w:pPr>
                      <w:r w:rsidRPr="00197C07">
                        <w:rPr>
                          <w:lang w:val="en-US"/>
                        </w:rPr>
                        <w:t>SHM</w:t>
                      </w:r>
                      <w:r>
                        <w:rPr>
                          <w:lang w:val="en-US"/>
                        </w:rPr>
                        <w:t>-</w:t>
                      </w:r>
                      <w:r w:rsidRPr="00197C07"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2A0456">
        <w:rPr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2ADD5EAD" wp14:editId="52AF6061">
                <wp:simplePos x="0" y="0"/>
                <wp:positionH relativeFrom="column">
                  <wp:posOffset>1515979</wp:posOffset>
                </wp:positionH>
                <wp:positionV relativeFrom="paragraph">
                  <wp:posOffset>20888</wp:posOffset>
                </wp:positionV>
                <wp:extent cx="2302454" cy="141605"/>
                <wp:effectExtent l="0" t="0" r="22225" b="29845"/>
                <wp:wrapNone/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2454" cy="141605"/>
                          <a:chOff x="0" y="0"/>
                          <a:chExt cx="2304051" cy="142151"/>
                        </a:xfrm>
                      </wpg:grpSpPr>
                      <wps:wsp>
                        <wps:cNvPr id="52" name="Straight Connector 52"/>
                        <wps:cNvCnPr/>
                        <wps:spPr>
                          <a:xfrm flipH="1">
                            <a:off x="209863" y="0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Straight Connector 53"/>
                        <wps:cNvCnPr/>
                        <wps:spPr>
                          <a:xfrm flipH="1">
                            <a:off x="209863" y="141336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Straight Connector 54"/>
                        <wps:cNvCnPr/>
                        <wps:spPr>
                          <a:xfrm flipH="1">
                            <a:off x="1156385" y="141336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Connector 55"/>
                        <wps:cNvCnPr/>
                        <wps:spPr>
                          <a:xfrm flipH="1">
                            <a:off x="1156385" y="2142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Arc 56"/>
                        <wps:cNvSpPr/>
                        <wps:spPr>
                          <a:xfrm>
                            <a:off x="0" y="0"/>
                            <a:ext cx="415290" cy="142151"/>
                          </a:xfrm>
                          <a:prstGeom prst="arc">
                            <a:avLst>
                              <a:gd name="adj1" fmla="val 4795518"/>
                              <a:gd name="adj2" fmla="val 16307395"/>
                            </a:avLst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Arc 57"/>
                        <wps:cNvSpPr/>
                        <wps:spPr>
                          <a:xfrm flipH="1">
                            <a:off x="1888761" y="0"/>
                            <a:ext cx="415290" cy="142151"/>
                          </a:xfrm>
                          <a:prstGeom prst="arc">
                            <a:avLst>
                              <a:gd name="adj1" fmla="val 4795518"/>
                              <a:gd name="adj2" fmla="val 16307395"/>
                            </a:avLst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792C415" id="Group 51" o:spid="_x0000_s1026" style="position:absolute;margin-left:119.35pt;margin-top:1.65pt;width:181.3pt;height:11.15pt;z-index:251659776;mso-width-relative:margin" coordsize="23040,14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">
                <v:line id="Straight Connector 52" o:spid="_x0000_s1027" style="position:absolute;flip:x;visibility:visible;mso-wrap-style:square" from="2098,0" to="1169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" strokecolor="#7f7f7f [1612]" strokeweight="1.5pt">
                  <v:stroke dashstyle="dash" joinstyle="miter"/>
                </v:line>
                <v:line id="Straight Connector 53" o:spid="_x0000_s1028" style="position:absolute;flip:x;visibility:visible;mso-wrap-style:square" from="2098,1413" to="11693,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" strokecolor="#7f7f7f [1612]" strokeweight="1.5pt">
                  <v:stroke dashstyle="dash" joinstyle="miter"/>
                </v:line>
                <v:line id="Straight Connector 54" o:spid="_x0000_s1029" style="position:absolute;flip:x;visibility:visible;mso-wrap-style:square" from="11563,1413" to="21158,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" strokecolor="#7f7f7f [1612]" strokeweight="1.5pt">
                  <v:stroke dashstyle="dash" joinstyle="miter"/>
                </v:line>
                <v:line id="Straight Connector 55" o:spid="_x0000_s1030" style="position:absolute;flip:x;visibility:visible;mso-wrap-style:square" from="11563,21" to="21158,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" strokecolor="#7f7f7f [1612]" strokeweight="1.5pt">
                  <v:stroke dashstyle="dash" joinstyle="miter"/>
                </v:line>
                <v:shape id="Arc 56" o:spid="_x0000_s1031" style="position:absolute;width:4152;height:1421;visibility:visible;mso-wrap-style:square;v-text-anchor:middle" coordsize="415290,142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" path="m220250,142020nsc185572,142742,150919,140474,119465,135424,-28059,111738,-42037,41775,94694,11435,128965,3830,169026,-146,209866,4v-740,23691,-1481,47381,-2221,71072l220250,142020xem220250,142020nfc185572,142742,150919,140474,119465,135424,-28059,111738,-42037,41775,94694,11435,128965,3830,169026,-146,209866,4e" filled="f" strokecolor="#7f7f7f [1612]" strokeweight="1.5pt">
                  <v:stroke dashstyle="dash" joinstyle="miter"/>
                  <v:path arrowok="t" o:connecttype="custom" o:connectlocs="220250,142020;119465,135424;94694,11435;209866,4" o:connectangles="0,0,0,0"/>
                </v:shape>
                <v:shape id="Arc 57" o:spid="_x0000_s1032" style="position:absolute;left:18887;width:4153;height:1421;flip:x;visibility:visible;mso-wrap-style:square;v-text-anchor:middle" coordsize="415290,142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" path="m220250,142020nsc185572,142742,150919,140474,119465,135424,-28059,111738,-42037,41775,94694,11435,128965,3830,169026,-146,209866,4v-740,23691,-1481,47381,-2221,71072l220250,142020xem220250,142020nfc185572,142742,150919,140474,119465,135424,-28059,111738,-42037,41775,94694,11435,128965,3830,169026,-146,209866,4e" filled="f" strokecolor="#7f7f7f [1612]" strokeweight="1.5pt">
                  <v:stroke dashstyle="dash" joinstyle="miter"/>
                  <v:path arrowok="t" o:connecttype="custom" o:connectlocs="220250,142020;119465,135424;94694,11435;209866,4" o:connectangles="0,0,0,0"/>
                </v:shape>
              </v:group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3626BEC" wp14:editId="2D1153C0">
                <wp:simplePos x="0" y="0"/>
                <wp:positionH relativeFrom="column">
                  <wp:posOffset>2670361</wp:posOffset>
                </wp:positionH>
                <wp:positionV relativeFrom="paragraph">
                  <wp:posOffset>23357</wp:posOffset>
                </wp:positionV>
                <wp:extent cx="417412" cy="0"/>
                <wp:effectExtent l="0" t="95250" r="0" b="114300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7412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B8E9E59" id="Straight Connector 58" o:spid="_x0000_s1026" style="position:absolute;flip:x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0.25pt,1.85pt" to="243.1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" strokecolor="black [3213]" strokeweight="1.5pt">
                <v:stroke startarrow="classic" startarrowwidth="wide" startarrowlength="long" joinstyle="miter"/>
              </v:lin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5B8FD7BD" wp14:editId="0CC6BB21">
                <wp:simplePos x="0" y="0"/>
                <wp:positionH relativeFrom="column">
                  <wp:posOffset>2898797</wp:posOffset>
                </wp:positionH>
                <wp:positionV relativeFrom="paragraph">
                  <wp:posOffset>162182</wp:posOffset>
                </wp:positionV>
                <wp:extent cx="84898" cy="0"/>
                <wp:effectExtent l="0" t="95250" r="67945" b="11430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898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965D460" id="Straight Connector 59" o:spid="_x0000_s1026" style="position:absolute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8.25pt,12.75pt" to="234.9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6B85F623" wp14:editId="3F059451">
                <wp:simplePos x="0" y="0"/>
                <wp:positionH relativeFrom="column">
                  <wp:posOffset>2228875</wp:posOffset>
                </wp:positionH>
                <wp:positionV relativeFrom="paragraph">
                  <wp:posOffset>162182</wp:posOffset>
                </wp:positionV>
                <wp:extent cx="84898" cy="0"/>
                <wp:effectExtent l="0" t="95250" r="67945" b="114300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898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34474D3" id="Straight Connector 60" o:spid="_x0000_s1026" style="position:absolute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5.5pt,12.75pt" to="182.2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17AC0C26" wp14:editId="2B0E2587">
                <wp:simplePos x="0" y="0"/>
                <wp:positionH relativeFrom="column">
                  <wp:posOffset>2228875</wp:posOffset>
                </wp:positionH>
                <wp:positionV relativeFrom="paragraph">
                  <wp:posOffset>17804</wp:posOffset>
                </wp:positionV>
                <wp:extent cx="84898" cy="0"/>
                <wp:effectExtent l="38100" t="95250" r="0" b="11430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4898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0E695C2" id="Straight Connector 61" o:spid="_x0000_s1026" style="position:absolute;flip:x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5.5pt,1.4pt" to="182.2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</w:p>
    <w:p w14:paraId="3AB055E1" w14:textId="7C245248" w:rsidR="00CB4847" w:rsidRDefault="00197C07" w:rsidP="003C3625">
      <w:r>
        <w:rPr>
          <w:noProof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1E4E9005" wp14:editId="58C27985">
                <wp:simplePos x="0" y="0"/>
                <wp:positionH relativeFrom="column">
                  <wp:posOffset>1515979</wp:posOffset>
                </wp:positionH>
                <wp:positionV relativeFrom="paragraph">
                  <wp:posOffset>167732</wp:posOffset>
                </wp:positionV>
                <wp:extent cx="2304051" cy="142151"/>
                <wp:effectExtent l="0" t="0" r="20320" b="29845"/>
                <wp:wrapNone/>
                <wp:docPr id="65" name="Group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4051" cy="142151"/>
                          <a:chOff x="0" y="0"/>
                          <a:chExt cx="2304051" cy="142151"/>
                        </a:xfrm>
                      </wpg:grpSpPr>
                      <wps:wsp>
                        <wps:cNvPr id="66" name="Straight Connector 66"/>
                        <wps:cNvCnPr/>
                        <wps:spPr>
                          <a:xfrm flipH="1">
                            <a:off x="209863" y="0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traight Connector 67"/>
                        <wps:cNvCnPr/>
                        <wps:spPr>
                          <a:xfrm flipH="1">
                            <a:off x="209863" y="141336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Straight Connector 68"/>
                        <wps:cNvCnPr/>
                        <wps:spPr>
                          <a:xfrm flipH="1">
                            <a:off x="1156385" y="141336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 flipH="1">
                            <a:off x="1156385" y="2142"/>
                            <a:ext cx="95949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Arc 70"/>
                        <wps:cNvSpPr/>
                        <wps:spPr>
                          <a:xfrm>
                            <a:off x="0" y="0"/>
                            <a:ext cx="415290" cy="142151"/>
                          </a:xfrm>
                          <a:prstGeom prst="arc">
                            <a:avLst>
                              <a:gd name="adj1" fmla="val 4795518"/>
                              <a:gd name="adj2" fmla="val 16307395"/>
                            </a:avLst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Arc 71"/>
                        <wps:cNvSpPr/>
                        <wps:spPr>
                          <a:xfrm flipH="1">
                            <a:off x="1888761" y="0"/>
                            <a:ext cx="415290" cy="142151"/>
                          </a:xfrm>
                          <a:prstGeom prst="arc">
                            <a:avLst>
                              <a:gd name="adj1" fmla="val 4795518"/>
                              <a:gd name="adj2" fmla="val 16307395"/>
                            </a:avLst>
                          </a:prstGeom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C0C78F" id="Group 65" o:spid="_x0000_s1026" style="position:absolute;margin-left:119.35pt;margin-top:13.2pt;width:181.4pt;height:11.2pt;z-index:251665920" coordsize="23040,14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">
                <v:line id="Straight Connector 66" o:spid="_x0000_s1027" style="position:absolute;flip:x;visibility:visible;mso-wrap-style:square" from="2098,0" to="1169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" strokecolor="#7f7f7f [1612]" strokeweight="1.5pt">
                  <v:stroke dashstyle="dash" joinstyle="miter"/>
                </v:line>
                <v:line id="Straight Connector 67" o:spid="_x0000_s1028" style="position:absolute;flip:x;visibility:visible;mso-wrap-style:square" from="2098,1413" to="11693,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" strokecolor="#7f7f7f [1612]" strokeweight="1.5pt">
                  <v:stroke dashstyle="dash" joinstyle="miter"/>
                </v:line>
                <v:line id="Straight Connector 68" o:spid="_x0000_s1029" style="position:absolute;flip:x;visibility:visible;mso-wrap-style:square" from="11563,1413" to="21158,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" strokecolor="#7f7f7f [1612]" strokeweight="1.5pt">
                  <v:stroke dashstyle="dash" joinstyle="miter"/>
                </v:line>
                <v:line id="Straight Connector 69" o:spid="_x0000_s1030" style="position:absolute;flip:x;visibility:visible;mso-wrap-style:square" from="11563,21" to="21158,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" strokecolor="#7f7f7f [1612]" strokeweight="1.5pt">
                  <v:stroke dashstyle="dash" joinstyle="miter"/>
                </v:line>
                <v:shape id="Arc 70" o:spid="_x0000_s1031" style="position:absolute;width:4152;height:1421;visibility:visible;mso-wrap-style:square;v-text-anchor:middle" coordsize="415290,142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" path="m220250,142020nsc185572,142742,150919,140474,119465,135424,-28059,111738,-42037,41775,94694,11435,128965,3830,169026,-146,209866,4v-740,23691,-1481,47381,-2221,71072l220250,142020xem220250,142020nfc185572,142742,150919,140474,119465,135424,-28059,111738,-42037,41775,94694,11435,128965,3830,169026,-146,209866,4e" filled="f" strokecolor="#7f7f7f [1612]" strokeweight="1.5pt">
                  <v:stroke dashstyle="dash" joinstyle="miter"/>
                  <v:path arrowok="t" o:connecttype="custom" o:connectlocs="220250,142020;119465,135424;94694,11435;209866,4" o:connectangles="0,0,0,0"/>
                </v:shape>
                <v:shape id="Arc 71" o:spid="_x0000_s1032" style="position:absolute;left:18887;width:4153;height:1421;flip:x;visibility:visible;mso-wrap-style:square;v-text-anchor:middle" coordsize="415290,142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" path="m220250,142020nsc185572,142742,150919,140474,119465,135424,-28059,111738,-42037,41775,94694,11435,128965,3830,169026,-146,209866,4v-740,23691,-1481,47381,-2221,71072l220250,142020xem220250,142020nfc185572,142742,150919,140474,119465,135424,-28059,111738,-42037,41775,94694,11435,128965,3830,169026,-146,209866,4e" filled="f" strokecolor="#7f7f7f [1612]" strokeweight="1.5pt">
                  <v:stroke dashstyle="dash" joinstyle="miter"/>
                  <v:path arrowok="t" o:connecttype="custom" o:connectlocs="220250,142020;119465,135424;94694,11435;209866,4" o:connectangles="0,0,0,0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130C4DE7" wp14:editId="37BCB61D">
                <wp:simplePos x="0" y="0"/>
                <wp:positionH relativeFrom="column">
                  <wp:posOffset>2672862</wp:posOffset>
                </wp:positionH>
                <wp:positionV relativeFrom="paragraph">
                  <wp:posOffset>170432</wp:posOffset>
                </wp:positionV>
                <wp:extent cx="652780" cy="0"/>
                <wp:effectExtent l="0" t="95250" r="0" b="114300"/>
                <wp:wrapNone/>
                <wp:docPr id="72" name="Straight Connector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5278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AC64FD" id="Straight Connector 72" o:spid="_x0000_s1026" style="position:absolute;flip:x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0.45pt,13.4pt" to="261.85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" strokecolor="black [3213]" strokeweight="1.5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7B3C2778" wp14:editId="5BA8B78E">
                <wp:simplePos x="0" y="0"/>
                <wp:positionH relativeFrom="column">
                  <wp:posOffset>1982434</wp:posOffset>
                </wp:positionH>
                <wp:positionV relativeFrom="paragraph">
                  <wp:posOffset>164879</wp:posOffset>
                </wp:positionV>
                <wp:extent cx="132770" cy="0"/>
                <wp:effectExtent l="0" t="95250" r="0" b="114300"/>
                <wp:wrapNone/>
                <wp:docPr id="75" name="Straight Connector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277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6D77335" id="Straight Connector 75" o:spid="_x0000_s1026" style="position:absolute;flip:x;z-index:2516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6.1pt,13pt" to="166.5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2F404482" wp14:editId="7296BA52">
                <wp:simplePos x="0" y="0"/>
                <wp:positionH relativeFrom="column">
                  <wp:posOffset>3296653</wp:posOffset>
                </wp:positionH>
                <wp:positionV relativeFrom="paragraph">
                  <wp:posOffset>132563</wp:posOffset>
                </wp:positionV>
                <wp:extent cx="79200" cy="79200"/>
                <wp:effectExtent l="0" t="0" r="16510" b="16510"/>
                <wp:wrapNone/>
                <wp:docPr id="76" name="Oval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DEFA58E" id="Oval 76" o:spid="_x0000_s1026" style="position:absolute;margin-left:259.6pt;margin-top:10.45pt;width:6.25pt;height:6.25pt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OpcpXz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</w:p>
    <w:p w14:paraId="0FED4A4A" w14:textId="227A3FF1" w:rsidR="00CB4847" w:rsidRDefault="002A0456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2B3E592E" wp14:editId="6B1E5280">
                <wp:simplePos x="0" y="0"/>
                <wp:positionH relativeFrom="column">
                  <wp:posOffset>3523545</wp:posOffset>
                </wp:positionH>
                <wp:positionV relativeFrom="paragraph">
                  <wp:posOffset>88506</wp:posOffset>
                </wp:positionV>
                <wp:extent cx="168442" cy="185101"/>
                <wp:effectExtent l="0" t="0" r="3175" b="5715"/>
                <wp:wrapNone/>
                <wp:docPr id="79" name="Text Box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442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9BA4A0E" w14:textId="11CF19DE" w:rsidR="00197C07" w:rsidRPr="00197C07" w:rsidRDefault="002A045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  <w:r w:rsidR="00197C07"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3E592E" id="Text Box 79" o:spid="_x0000_s1038" type="#_x0000_t202" style="position:absolute;margin-left:277.45pt;margin-top:6.95pt;width:13.25pt;height:14.5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" fillcolor="white [3212]" stroked="f" strokeweight=".5pt">
                <v:textbox inset="0,0,0,0">
                  <w:txbxContent>
                    <w:p w14:paraId="49BA4A0E" w14:textId="11CF19DE" w:rsidR="00197C07" w:rsidRPr="00197C07" w:rsidRDefault="002A0456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 w:rsidR="00197C07"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663D00EA" wp14:editId="676F69DC">
                <wp:simplePos x="0" y="0"/>
                <wp:positionH relativeFrom="column">
                  <wp:posOffset>1572492</wp:posOffset>
                </wp:positionH>
                <wp:positionV relativeFrom="paragraph">
                  <wp:posOffset>84604</wp:posOffset>
                </wp:positionV>
                <wp:extent cx="449796" cy="185101"/>
                <wp:effectExtent l="0" t="0" r="7620" b="5715"/>
                <wp:wrapNone/>
                <wp:docPr id="81" name="Text Box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9796" cy="1851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EBEE16E" w14:textId="2054B793" w:rsidR="00197C07" w:rsidRPr="00197C07" w:rsidRDefault="00197C07">
                            <w:pPr>
                              <w:rPr>
                                <w:lang w:val="en-US"/>
                              </w:rPr>
                            </w:pPr>
                            <w:r w:rsidRPr="00197C07">
                              <w:rPr>
                                <w:lang w:val="en-US"/>
                              </w:rPr>
                              <w:t>SHM</w:t>
                            </w:r>
                            <w:r>
                              <w:rPr>
                                <w:lang w:val="en-US"/>
                              </w:rPr>
                              <w:t>-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3D00EA" id="Text Box 81" o:spid="_x0000_s1039" type="#_x0000_t202" style="position:absolute;margin-left:123.8pt;margin-top:6.65pt;width:35.4pt;height:14.5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" fillcolor="white [3212]" stroked="f" strokeweight=".5pt">
                <v:textbox inset="0,0,0,0">
                  <w:txbxContent>
                    <w:p w14:paraId="4EBEE16E" w14:textId="2054B793" w:rsidR="00197C07" w:rsidRPr="00197C07" w:rsidRDefault="00197C07">
                      <w:pPr>
                        <w:rPr>
                          <w:lang w:val="en-US"/>
                        </w:rPr>
                      </w:pPr>
                      <w:r w:rsidRPr="00197C07">
                        <w:rPr>
                          <w:lang w:val="en-US"/>
                        </w:rPr>
                        <w:t>SHM</w:t>
                      </w:r>
                      <w:r>
                        <w:rPr>
                          <w:lang w:val="en-US"/>
                        </w:rPr>
                        <w:t>-2</w:t>
                      </w:r>
                    </w:p>
                  </w:txbxContent>
                </v:textbox>
              </v:shap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12CFD689" wp14:editId="5DA3455C">
                <wp:simplePos x="0" y="0"/>
                <wp:positionH relativeFrom="column">
                  <wp:posOffset>3030107</wp:posOffset>
                </wp:positionH>
                <wp:positionV relativeFrom="paragraph">
                  <wp:posOffset>34302</wp:posOffset>
                </wp:positionV>
                <wp:extent cx="132770" cy="0"/>
                <wp:effectExtent l="0" t="95250" r="19685" b="114300"/>
                <wp:wrapNone/>
                <wp:docPr id="73" name="Straight Connector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7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9519FDE" id="Straight Connector 73" o:spid="_x0000_s1026" style="position:absolute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8.6pt,2.7pt" to="249.05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  <w:r w:rsidR="00197C07"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08EE2250" wp14:editId="1B76BFAC">
                <wp:simplePos x="0" y="0"/>
                <wp:positionH relativeFrom="column">
                  <wp:posOffset>1982434</wp:posOffset>
                </wp:positionH>
                <wp:positionV relativeFrom="paragraph">
                  <wp:posOffset>34302</wp:posOffset>
                </wp:positionV>
                <wp:extent cx="132770" cy="0"/>
                <wp:effectExtent l="0" t="95250" r="19685" b="114300"/>
                <wp:wrapNone/>
                <wp:docPr id="74" name="Straight Connector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7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bg1">
                              <a:lumMod val="50000"/>
                            </a:schemeClr>
                          </a:solidFill>
                          <a:headEnd type="stealth" w="lg" len="lg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2B7AF1" id="Straight Connector 74" o:spid="_x0000_s1026" style="position:absolute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6.1pt,2.7pt" to="166.55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" strokecolor="#7f7f7f [1612]" strokeweight="1.5pt">
                <v:stroke startarrow="classic" startarrowwidth="wide" startarrowlength="long" joinstyle="miter"/>
              </v:line>
            </w:pict>
          </mc:Fallback>
        </mc:AlternateContent>
      </w:r>
    </w:p>
    <w:p w14:paraId="633E84FC" w14:textId="502ED8CC" w:rsidR="00CB4847" w:rsidRDefault="00CB4847" w:rsidP="003C3625"/>
    <w:p w14:paraId="14CB55CA" w14:textId="57A6D177" w:rsidR="00CB4847" w:rsidRDefault="00CB4847" w:rsidP="003C3625"/>
    <w:p w14:paraId="35BEAD14" w14:textId="6F02B2DA" w:rsidR="00CB4847" w:rsidRDefault="00CB4847" w:rsidP="003C3625"/>
    <w:p w14:paraId="55944630" w14:textId="345575FB" w:rsidR="00CB4847" w:rsidRDefault="00CB4847" w:rsidP="003C3625"/>
    <w:p w14:paraId="4D9BF028" w14:textId="7258FD6E" w:rsidR="00CB4847" w:rsidRDefault="00CB4847" w:rsidP="003C3625"/>
    <w:p w14:paraId="5AFF4910" w14:textId="0EA2DE6E" w:rsidR="00CB4847" w:rsidRDefault="00CB4847" w:rsidP="003C3625"/>
    <w:p w14:paraId="193BDFDB" w14:textId="29078963" w:rsidR="00CB4847" w:rsidRDefault="00CB4847" w:rsidP="003C3625"/>
    <w:p w14:paraId="212E509E" w14:textId="77777777" w:rsidR="00CB4847" w:rsidRDefault="00CB4847" w:rsidP="003C3625"/>
    <w:p w14:paraId="603ED237" w14:textId="77777777" w:rsidR="00CB4847" w:rsidRDefault="00CB4847" w:rsidP="003C3625"/>
    <w:p w14:paraId="34154188" w14:textId="77777777" w:rsidR="00CB4847" w:rsidRDefault="00CB4847" w:rsidP="003C3625"/>
    <w:p w14:paraId="76955D37" w14:textId="77777777" w:rsidR="00CB4847" w:rsidRDefault="00CB4847" w:rsidP="003C3625"/>
    <w:p w14:paraId="5BA6B690" w14:textId="77777777" w:rsidR="00CB4847" w:rsidRDefault="00CB4847" w:rsidP="003C3625"/>
    <w:p w14:paraId="698FCA4B" w14:textId="77777777" w:rsidR="00CB4847" w:rsidRDefault="00CB4847" w:rsidP="003C3625"/>
    <w:p w14:paraId="46E02B8D" w14:textId="77777777" w:rsidR="00CB4847" w:rsidRDefault="00CB4847" w:rsidP="003C3625"/>
    <w:p w14:paraId="3CE0042F" w14:textId="77777777" w:rsidR="00CB4847" w:rsidRDefault="00CB4847" w:rsidP="003C3625"/>
    <w:p w14:paraId="0DB4963B" w14:textId="77777777" w:rsidR="00CB4847" w:rsidRDefault="00CB4847" w:rsidP="003C3625"/>
    <w:p w14:paraId="2348ECDB" w14:textId="77777777" w:rsidR="00CB4847" w:rsidRDefault="00CB4847" w:rsidP="003C3625"/>
    <w:p w14:paraId="3B5B7FD2" w14:textId="63F403F6" w:rsidR="009B49C7" w:rsidRDefault="00A17C78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15A85786" wp14:editId="1EE3C145">
                <wp:simplePos x="0" y="0"/>
                <wp:positionH relativeFrom="column">
                  <wp:posOffset>1062350</wp:posOffset>
                </wp:positionH>
                <wp:positionV relativeFrom="paragraph">
                  <wp:posOffset>96780</wp:posOffset>
                </wp:positionV>
                <wp:extent cx="1878965" cy="1878965"/>
                <wp:effectExtent l="0" t="0" r="0" b="0"/>
                <wp:wrapNone/>
                <wp:docPr id="26" name="Arc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8965" cy="1878965"/>
                        </a:xfrm>
                        <a:prstGeom prst="arc">
                          <a:avLst>
                            <a:gd name="adj1" fmla="val 17529109"/>
                            <a:gd name="adj2" fmla="val 19297496"/>
                          </a:avLst>
                        </a:prstGeom>
                        <a:ln w="19050">
                          <a:solidFill>
                            <a:schemeClr val="tx1"/>
                          </a:solidFill>
                          <a:headEnd type="stealt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499B46" id="Arc 26" o:spid="_x0000_s1026" style="position:absolute;margin-left:83.65pt;margin-top:7.6pt;width:147.95pt;height:147.9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878965,1878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" path="m1293726,69345nsc1443754,130423,1575442,229255,1676003,356246l939483,939483,1293726,69345xem1293726,69345nfc1443754,130423,1575442,229255,1676003,356246e" filled="f" strokecolor="black [3213]" strokeweight="1.5pt">
                <v:stroke startarrow="classic" joinstyle="miter"/>
                <v:path arrowok="t" o:connecttype="custom" o:connectlocs="1293726,69345;1676003,356246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48ACE569" wp14:editId="6A7829AD">
                <wp:simplePos x="0" y="0"/>
                <wp:positionH relativeFrom="column">
                  <wp:posOffset>1055509</wp:posOffset>
                </wp:positionH>
                <wp:positionV relativeFrom="paragraph">
                  <wp:posOffset>94040</wp:posOffset>
                </wp:positionV>
                <wp:extent cx="1879200" cy="1879200"/>
                <wp:effectExtent l="0" t="0" r="26035" b="26035"/>
                <wp:wrapNone/>
                <wp:docPr id="25" name="Oval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9200" cy="18792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9F9A5B9" id="Oval 25" o:spid="_x0000_s1026" style="position:absolute;margin-left:83.1pt;margin-top:7.4pt;width:147.95pt;height:147.95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" filled="f" strokecolor="black [3213]" strokeweight="1pt">
                <v:stroke dashstyle="dashDot" joinstyle="miter"/>
                <v:textbox inset="0,,0"/>
              </v:oval>
            </w:pict>
          </mc:Fallback>
        </mc:AlternateContent>
      </w:r>
    </w:p>
    <w:p w14:paraId="73CC68DE" w14:textId="7AF81280" w:rsidR="009B49C7" w:rsidRDefault="000D6462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11CA1A5B" wp14:editId="5CCBA3C1">
                <wp:simplePos x="0" y="0"/>
                <wp:positionH relativeFrom="column">
                  <wp:posOffset>2399665</wp:posOffset>
                </wp:positionH>
                <wp:positionV relativeFrom="paragraph">
                  <wp:posOffset>226994</wp:posOffset>
                </wp:positionV>
                <wp:extent cx="113855" cy="219705"/>
                <wp:effectExtent l="0" t="0" r="635" b="9525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3855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9D43A59" w14:textId="5505A5BB" w:rsidR="000D6462" w:rsidRPr="000D6462" w:rsidRDefault="000D6462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0D6462">
                              <w:rPr>
                                <w:i/>
                                <w:iCs/>
                                <w:lang w:val="en-US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CA1A5B" id="Text Box 33" o:spid="_x0000_s1040" type="#_x0000_t202" style="position:absolute;margin-left:188.95pt;margin-top:17.85pt;width:8.95pt;height:17.3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" filled="f" stroked="f" strokeweight=".5pt">
                <v:textbox inset="0,0,0,0">
                  <w:txbxContent>
                    <w:p w14:paraId="69D43A59" w14:textId="5505A5BB" w:rsidR="000D6462" w:rsidRPr="000D6462" w:rsidRDefault="000D6462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0D6462">
                        <w:rPr>
                          <w:i/>
                          <w:iCs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6DD0AA23" wp14:editId="1E3B1CC6">
                <wp:simplePos x="0" y="0"/>
                <wp:positionH relativeFrom="column">
                  <wp:posOffset>4242558</wp:posOffset>
                </wp:positionH>
                <wp:positionV relativeFrom="paragraph">
                  <wp:posOffset>148583</wp:posOffset>
                </wp:positionV>
                <wp:extent cx="79200" cy="79200"/>
                <wp:effectExtent l="0" t="0" r="16510" b="16510"/>
                <wp:wrapNone/>
                <wp:docPr id="32" name="Oval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CEE4860" id="Oval 32" o:spid="_x0000_s1026" style="position:absolute;margin-left:334.05pt;margin-top:11.7pt;width:6.25pt;height:6.2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DuHaKr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76244D34" wp14:editId="1555F8EB">
                <wp:simplePos x="0" y="0"/>
                <wp:positionH relativeFrom="column">
                  <wp:posOffset>2775037</wp:posOffset>
                </wp:positionH>
                <wp:positionV relativeFrom="paragraph">
                  <wp:posOffset>182245</wp:posOffset>
                </wp:positionV>
                <wp:extent cx="1509863" cy="25"/>
                <wp:effectExtent l="0" t="0" r="0" b="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09863" cy="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7AC15E" id="Straight Connector 31" o:spid="_x0000_s1026" style="position:absolute;flip:x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8.5pt,14.35pt" to="337.4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" strokecolor="black [3213]" strokeweight=".5pt">
                <v:stroke dashstyle="dashDot" joinstyle="miter"/>
              </v:line>
            </w:pict>
          </mc:Fallback>
        </mc:AlternateContent>
      </w:r>
      <w:r w:rsidR="00A17C78"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090D4797" wp14:editId="46AB506F">
                <wp:simplePos x="0" y="0"/>
                <wp:positionH relativeFrom="column">
                  <wp:posOffset>2030146</wp:posOffset>
                </wp:positionH>
                <wp:positionV relativeFrom="paragraph">
                  <wp:posOffset>191144</wp:posOffset>
                </wp:positionV>
                <wp:extent cx="731965" cy="558986"/>
                <wp:effectExtent l="0" t="0" r="30480" b="3175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965" cy="55898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7EC4426" id="Straight Connector 29" o:spid="_x0000_s1026" style="position:absolute;flip:x;z-index:2516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85pt,15.05pt" to="217.5pt,5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" strokecolor="black [3213]" strokeweight=".5pt">
                <v:stroke dashstyle="dashDot" joinstyle="miter"/>
              </v:line>
            </w:pict>
          </mc:Fallback>
        </mc:AlternateContent>
      </w:r>
      <w:r w:rsidR="00A17C78"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2F06E8FE" wp14:editId="353993A8">
                <wp:simplePos x="0" y="0"/>
                <wp:positionH relativeFrom="column">
                  <wp:posOffset>2723932</wp:posOffset>
                </wp:positionH>
                <wp:positionV relativeFrom="paragraph">
                  <wp:posOffset>162004</wp:posOffset>
                </wp:positionV>
                <wp:extent cx="79200" cy="79200"/>
                <wp:effectExtent l="0" t="0" r="16510" b="16510"/>
                <wp:wrapNone/>
                <wp:docPr id="24" name="Oval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200" cy="792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E883330" id="Oval 24" o:spid="_x0000_s1026" style="position:absolute;margin-left:214.5pt;margin-top:12.75pt;width:6.25pt;height:6.2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" fillcolor="white [3212]" strokecolor="black [3213]" strokeweight="1pt">
                <v:stroke joinstyle="miter"/>
                <v:textbox inset="0,,0"/>
              </v:oval>
            </w:pict>
          </mc:Fallback>
        </mc:AlternateContent>
      </w:r>
    </w:p>
    <w:p w14:paraId="45BB948C" w14:textId="36FC3EA1" w:rsidR="009B49C7" w:rsidRDefault="000D6462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5FB7923" wp14:editId="21AA0688">
                <wp:simplePos x="0" y="0"/>
                <wp:positionH relativeFrom="column">
                  <wp:posOffset>4572000</wp:posOffset>
                </wp:positionH>
                <wp:positionV relativeFrom="paragraph">
                  <wp:posOffset>135264</wp:posOffset>
                </wp:positionV>
                <wp:extent cx="803458" cy="219705"/>
                <wp:effectExtent l="0" t="0" r="0" b="9525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3458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72C8A79" w14:textId="76603389" w:rsidR="000D6462" w:rsidRPr="000D6462" w:rsidRDefault="000D6462">
                            <w:pPr>
                              <w:rPr>
                                <w:lang w:val="en-US"/>
                              </w:rPr>
                            </w:pPr>
                            <w:r w:rsidRPr="000D6462">
                              <w:rPr>
                                <w:rFonts w:cs="Times New Roman"/>
                                <w:i/>
                                <w:iCs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rFonts w:cs="Times New Roman"/>
                                <w:lang w:val="en-US"/>
                              </w:rPr>
                              <w:t xml:space="preserve"> sin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(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+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)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B7923" id="Text Box 36" o:spid="_x0000_s1041" type="#_x0000_t202" style="position:absolute;margin-left:5in;margin-top:10.65pt;width:63.25pt;height:17.3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" filled="f" stroked="f" strokeweight=".5pt">
                <v:textbox inset="0,0,0,0">
                  <w:txbxContent>
                    <w:p w14:paraId="372C8A79" w14:textId="76603389" w:rsidR="000D6462" w:rsidRPr="000D6462" w:rsidRDefault="000D6462">
                      <w:pPr>
                        <w:rPr>
                          <w:lang w:val="en-US"/>
                        </w:rPr>
                      </w:pPr>
                      <w:r w:rsidRPr="000D6462">
                        <w:rPr>
                          <w:rFonts w:cs="Times New Roman"/>
                          <w:i/>
                          <w:iCs/>
                          <w:lang w:val="en-US"/>
                        </w:rPr>
                        <w:t>r</w:t>
                      </w:r>
                      <w:r>
                        <w:rPr>
                          <w:rFonts w:cs="Times New Roman"/>
                          <w:lang w:val="en-US"/>
                        </w:rPr>
                        <w:t xml:space="preserve"> sin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(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+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f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)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1C94E16" wp14:editId="018D3800">
                <wp:simplePos x="0" y="0"/>
                <wp:positionH relativeFrom="column">
                  <wp:posOffset>4201390</wp:posOffset>
                </wp:positionH>
                <wp:positionV relativeFrom="paragraph">
                  <wp:posOffset>184947</wp:posOffset>
                </wp:positionV>
                <wp:extent cx="582329" cy="0"/>
                <wp:effectExtent l="43498" t="32702" r="51752" b="32703"/>
                <wp:wrapNone/>
                <wp:docPr id="35" name="Straight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582329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B399866" id="Straight Connector 35" o:spid="_x0000_s1026" style="position:absolute;rotation:90;flip:y;z-index:2516556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30.8pt,14.55pt" to="376.6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" strokecolor="black [3213]" strokeweight="1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8B60935" wp14:editId="0B561C6D">
                <wp:simplePos x="0" y="0"/>
                <wp:positionH relativeFrom="column">
                  <wp:posOffset>2437214</wp:posOffset>
                </wp:positionH>
                <wp:positionV relativeFrom="paragraph">
                  <wp:posOffset>202602</wp:posOffset>
                </wp:positionV>
                <wp:extent cx="496691" cy="219705"/>
                <wp:effectExtent l="0" t="0" r="0" b="9525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6691" cy="219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E0E1C63" w14:textId="52DC0759" w:rsidR="000D6462" w:rsidRPr="000D6462" w:rsidRDefault="000D646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(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  <w:lang w:val="en-US"/>
                              </w:rPr>
                              <w:t>t+</w:t>
                            </w:r>
                            <w:r w:rsidRPr="000D6462"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rFonts w:ascii="Symbol" w:hAnsi="Symbol"/>
                                <w:lang w:val="en-US"/>
                              </w:rPr>
                              <w:t>)</w:t>
                            </w:r>
                            <w:r>
                              <w:rPr>
                                <w:rFonts w:ascii="Symbol" w:hAnsi="Symbol"/>
                                <w:i/>
                                <w:iCs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B60935" id="Text Box 34" o:spid="_x0000_s1042" type="#_x0000_t202" style="position:absolute;margin-left:191.9pt;margin-top:15.95pt;width:39.1pt;height:17.3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" filled="f" stroked="f" strokeweight=".5pt">
                <v:textbox inset="0,0,0,0">
                  <w:txbxContent>
                    <w:p w14:paraId="2E0E1C63" w14:textId="52DC0759" w:rsidR="000D6462" w:rsidRPr="000D6462" w:rsidRDefault="000D6462">
                      <w:pPr>
                        <w:rPr>
                          <w:lang w:val="en-US"/>
                        </w:rPr>
                      </w:pPr>
                      <w:r>
                        <w:rPr>
                          <w:rFonts w:ascii="Symbol" w:hAnsi="Symbol"/>
                          <w:lang w:val="en-US"/>
                        </w:rPr>
                        <w:t>(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w</w:t>
                      </w:r>
                      <w:r>
                        <w:rPr>
                          <w:i/>
                          <w:iCs/>
                          <w:lang w:val="en-US"/>
                        </w:rPr>
                        <w:t>t+</w:t>
                      </w:r>
                      <w:r w:rsidRPr="000D6462"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>f</w:t>
                      </w:r>
                      <w:r>
                        <w:rPr>
                          <w:rFonts w:ascii="Symbol" w:hAnsi="Symbol"/>
                          <w:lang w:val="en-US"/>
                        </w:rPr>
                        <w:t>)</w:t>
                      </w:r>
                      <w:r>
                        <w:rPr>
                          <w:rFonts w:ascii="Symbol" w:hAnsi="Symbol"/>
                          <w:i/>
                          <w:iCs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0DF9A80E" wp14:editId="7CE26BFE">
                <wp:simplePos x="0" y="0"/>
                <wp:positionH relativeFrom="column">
                  <wp:posOffset>1609655</wp:posOffset>
                </wp:positionH>
                <wp:positionV relativeFrom="paragraph">
                  <wp:posOffset>51903</wp:posOffset>
                </wp:positionV>
                <wp:extent cx="826135" cy="819785"/>
                <wp:effectExtent l="0" t="0" r="12065" b="0"/>
                <wp:wrapNone/>
                <wp:docPr id="30" name="Arc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6135" cy="819785"/>
                        </a:xfrm>
                        <a:prstGeom prst="arc">
                          <a:avLst>
                            <a:gd name="adj1" fmla="val 19465314"/>
                            <a:gd name="adj2" fmla="val 78284"/>
                          </a:avLst>
                        </a:prstGeom>
                        <a:ln w="9525">
                          <a:solidFill>
                            <a:schemeClr val="tx1"/>
                          </a:solidFill>
                          <a:headEnd type="stealt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156788" id="Arc 30" o:spid="_x0000_s1026" style="position:absolute;margin-left:126.75pt;margin-top:4.1pt;width:65.05pt;height:64.5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26135,819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" path="m748144,170195nsc800745,242600,828090,330064,826026,419298l413068,409893,748144,170195xem748144,170195nfc800745,242600,828090,330064,826026,419298e" filled="f" strokecolor="black [3213]">
                <v:stroke startarrow="classic" joinstyle="miter"/>
                <v:path arrowok="t" o:connecttype="custom" o:connectlocs="748144,170195;826026,419298" o:connectangles="0,0"/>
              </v:shape>
            </w:pict>
          </mc:Fallback>
        </mc:AlternateContent>
      </w:r>
    </w:p>
    <w:p w14:paraId="21AEDCA5" w14:textId="27F2A4CD" w:rsidR="009B49C7" w:rsidRDefault="00A17C78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212189E9" wp14:editId="227A2B5E">
                <wp:simplePos x="0" y="0"/>
                <wp:positionH relativeFrom="column">
                  <wp:posOffset>817950</wp:posOffset>
                </wp:positionH>
                <wp:positionV relativeFrom="paragraph">
                  <wp:posOffset>199555</wp:posOffset>
                </wp:positionV>
                <wp:extent cx="4325550" cy="0"/>
                <wp:effectExtent l="0" t="76200" r="18415" b="952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255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5F1D257" id="Straight Connector 27" o:spid="_x0000_s1026" style="position:absolute;z-index:251646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4.4pt,15.7pt" to="40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" strokecolor="black [3213]" strokeweight="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36C48DB2" wp14:editId="43DE6A93">
                <wp:simplePos x="0" y="0"/>
                <wp:positionH relativeFrom="column">
                  <wp:posOffset>937486</wp:posOffset>
                </wp:positionH>
                <wp:positionV relativeFrom="paragraph">
                  <wp:posOffset>166488</wp:posOffset>
                </wp:positionV>
                <wp:extent cx="2171028" cy="0"/>
                <wp:effectExtent l="37465" t="38735" r="57785" b="19685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2171028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94290F3" id="Straight Connector 28" o:spid="_x0000_s1026" style="position:absolute;rotation:90;flip:y;z-index:251647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3.8pt,13.1pt" to="244.7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" strokecolor="black [3213]" strokeweight=".5pt">
                <v:stroke endarrow="classic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0AF8EFC9" wp14:editId="6132C993">
                <wp:simplePos x="0" y="0"/>
                <wp:positionH relativeFrom="column">
                  <wp:posOffset>3365817</wp:posOffset>
                </wp:positionH>
                <wp:positionV relativeFrom="paragraph">
                  <wp:posOffset>124463</wp:posOffset>
                </wp:positionV>
                <wp:extent cx="1999951" cy="143510"/>
                <wp:effectExtent l="0" t="5397" r="0" b="0"/>
                <wp:wrapNone/>
                <wp:docPr id="18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1999951" cy="14351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100000"/>
                              <a:lumOff val="0"/>
                            </a:schemeClr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0F5FB98" id="Rectangle 7" o:spid="_x0000_s1026" style="position:absolute;margin-left:265pt;margin-top:9.8pt;width:157.5pt;height:11.3pt;rotation:90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" fillcolor="black [3213]" stroked="f" strokeweight="1pt">
                <v:fill r:id="rId4" o:title="" color2="white [3212]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43392" behindDoc="0" locked="0" layoutInCell="1" allowOverlap="1" wp14:anchorId="498902B4" wp14:editId="746BE68A">
                <wp:simplePos x="0" y="0"/>
                <wp:positionH relativeFrom="column">
                  <wp:posOffset>3289353</wp:posOffset>
                </wp:positionH>
                <wp:positionV relativeFrom="paragraph">
                  <wp:posOffset>195809</wp:posOffset>
                </wp:positionV>
                <wp:extent cx="1992245" cy="0"/>
                <wp:effectExtent l="5398" t="0" r="32702" b="32703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5400000">
                          <a:off x="0" y="0"/>
                          <a:ext cx="199224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402A52" id="Straight Connector 23" o:spid="_x0000_s1026" style="position:absolute;rotation:90;z-index:25164339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59pt,15.4pt" to="415.8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" strokecolor="black [3213]" strokeweight="1.5pt">
                <v:stroke joinstyle="miter"/>
                <o:lock v:ext="edit" shapetype="f"/>
              </v:line>
            </w:pict>
          </mc:Fallback>
        </mc:AlternateContent>
      </w:r>
    </w:p>
    <w:p w14:paraId="5DDC4BFE" w14:textId="0172DD81" w:rsidR="00A17C78" w:rsidRDefault="00A17C78">
      <w:r>
        <w:br w:type="page"/>
      </w:r>
    </w:p>
    <w:p w14:paraId="346F8715" w14:textId="77777777" w:rsidR="00A17C78" w:rsidRDefault="00A17C78"/>
    <w:p w14:paraId="5842B0F2" w14:textId="77777777" w:rsidR="00A17C78" w:rsidRDefault="00A17C78" w:rsidP="003C3625"/>
    <w:p w14:paraId="3799AD04" w14:textId="77777777" w:rsidR="009B49C7" w:rsidRDefault="009B49C7" w:rsidP="003C3625"/>
    <w:p w14:paraId="197238D5" w14:textId="6203510C" w:rsidR="009B49C7" w:rsidRDefault="009B49C7" w:rsidP="003C3625">
      <w:r>
        <w:rPr>
          <w:noProof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5CD141CE" wp14:editId="6CD92379">
                <wp:simplePos x="0" y="0"/>
                <wp:positionH relativeFrom="column">
                  <wp:posOffset>518795</wp:posOffset>
                </wp:positionH>
                <wp:positionV relativeFrom="paragraph">
                  <wp:posOffset>268605</wp:posOffset>
                </wp:positionV>
                <wp:extent cx="1364615" cy="0"/>
                <wp:effectExtent l="0" t="95250" r="0" b="114300"/>
                <wp:wrapSquare wrapText="bothSides"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10800000">
                          <a:off x="0" y="0"/>
                          <a:ext cx="136461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stealth" w="lg" len="lg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C46EA8" id="Straight Connector 8" o:spid="_x0000_s1026" style="position:absolute;rotation:180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5pt,21.15pt" to="148.3pt,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" strokecolor="black [3213]" strokeweight="1.5pt">
                <v:stroke startarrow="classic" startarrowwidth="wide" startarrowlength="long" joinstyle="miter"/>
                <o:lock v:ext="edit" shapetype="f"/>
                <w10:wrap type="square"/>
              </v:line>
            </w:pict>
          </mc:Fallback>
        </mc:AlternateContent>
      </w:r>
    </w:p>
    <w:p w14:paraId="30921916" w14:textId="4EB87502" w:rsidR="009B49C7" w:rsidRDefault="009B49C7" w:rsidP="003C3625"/>
    <w:p w14:paraId="7737E2A6" w14:textId="77777777" w:rsidR="009B49C7" w:rsidRDefault="009B49C7" w:rsidP="003C3625"/>
    <w:p w14:paraId="17CC5C55" w14:textId="671708AA" w:rsidR="003C5FCB" w:rsidRDefault="006B6038" w:rsidP="005028EC">
      <w:r>
        <w:rPr>
          <w:noProof/>
        </w:rPr>
        <mc:AlternateContent>
          <mc:Choice Requires="wps">
            <w:drawing>
              <wp:anchor distT="0" distB="0" distL="114300" distR="114300" simplePos="0" relativeHeight="251796992" behindDoc="0" locked="0" layoutInCell="1" allowOverlap="1" wp14:anchorId="26364701" wp14:editId="4FE1CC41">
                <wp:simplePos x="0" y="0"/>
                <wp:positionH relativeFrom="column">
                  <wp:posOffset>4708074</wp:posOffset>
                </wp:positionH>
                <wp:positionV relativeFrom="paragraph">
                  <wp:posOffset>3386455</wp:posOffset>
                </wp:positionV>
                <wp:extent cx="222250" cy="271395"/>
                <wp:effectExtent l="0" t="0" r="0" b="14605"/>
                <wp:wrapNone/>
                <wp:docPr id="193" name="Text Box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71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DC2AF56" w14:textId="002A421D" w:rsidR="006B6038" w:rsidRPr="0028531D" w:rsidRDefault="006B6038" w:rsidP="003C3625">
                            <w:pPr>
                              <w:jc w:val="center"/>
                            </w:pPr>
                            <w:r w:rsidRPr="006B6038">
                              <w:rPr>
                                <w:position w:val="-18"/>
                              </w:rPr>
                              <w:object w:dxaOrig="820" w:dyaOrig="480" w14:anchorId="371BBA31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1pt;height:24pt">
                                  <v:imagedata r:id="rId5" o:title=""/>
                                </v:shape>
                                <o:OLEObject Type="Embed" ProgID="Equation.DSMT4" ShapeID="_x0000_i1026" DrawAspect="Content" ObjectID="_1788893151" r:id="rId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364701" id="Text Box 193" o:spid="_x0000_s1043" type="#_x0000_t202" style="position:absolute;margin-left:370.7pt;margin-top:266.65pt;width:17.5pt;height:21.35pt;z-index:2517969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" filled="f" stroked="f" strokeweight=".5pt">
                <v:textbox style="mso-fit-shape-to-text:t" inset="0,0,0,0">
                  <w:txbxContent>
                    <w:p w14:paraId="3DC2AF56" w14:textId="002A421D" w:rsidR="006B6038" w:rsidRPr="0028531D" w:rsidRDefault="006B6038" w:rsidP="003C3625">
                      <w:pPr>
                        <w:jc w:val="center"/>
                      </w:pPr>
                      <w:r w:rsidRPr="006B6038">
                        <w:rPr>
                          <w:position w:val="-18"/>
                        </w:rPr>
                        <w:object w:dxaOrig="820" w:dyaOrig="480" w14:anchorId="371BBA31">
                          <v:shape id="_x0000_i1026" type="#_x0000_t75" style="width:41pt;height:24pt">
                            <v:imagedata r:id="rId5" o:title=""/>
                          </v:shape>
                          <o:OLEObject Type="Embed" ProgID="Equation.DSMT4" ShapeID="_x0000_i1026" DrawAspect="Content" ObjectID="_1788893151" r:id="rId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2656" behindDoc="0" locked="0" layoutInCell="1" allowOverlap="1" wp14:anchorId="6FC2427D" wp14:editId="1664C1AA">
                <wp:simplePos x="0" y="0"/>
                <wp:positionH relativeFrom="column">
                  <wp:posOffset>2630465</wp:posOffset>
                </wp:positionH>
                <wp:positionV relativeFrom="paragraph">
                  <wp:posOffset>3431251</wp:posOffset>
                </wp:positionV>
                <wp:extent cx="431740" cy="271145"/>
                <wp:effectExtent l="0" t="0" r="6985" b="14605"/>
                <wp:wrapNone/>
                <wp:docPr id="189" name="Text Box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31740" cy="2711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0155FE9" w14:textId="2F0FA1AD" w:rsidR="003477E1" w:rsidRPr="0028531D" w:rsidRDefault="006B6038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620" w:dyaOrig="279" w14:anchorId="23A73127">
                                <v:shape id="_x0000_i1241" type="#_x0000_t75" style="width:31pt;height:13.95pt">
                                  <v:imagedata r:id="rId8" o:title=""/>
                                </v:shape>
                                <o:OLEObject Type="Embed" ProgID="Equation.DSMT4" ShapeID="_x0000_i1241" DrawAspect="Content" ObjectID="_1788893152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C2427D" id="Text Box 189" o:spid="_x0000_s1044" type="#_x0000_t202" style="position:absolute;margin-left:207.1pt;margin-top:270.2pt;width:34pt;height:21.35pt;z-index:251782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" filled="f" stroked="f" strokeweight=".5pt">
                <v:textbox inset="0,0,0,0">
                  <w:txbxContent>
                    <w:p w14:paraId="60155FE9" w14:textId="2F0FA1AD" w:rsidR="003477E1" w:rsidRPr="0028531D" w:rsidRDefault="006B6038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620" w:dyaOrig="279" w14:anchorId="23A73127">
                          <v:shape id="_x0000_i1241" type="#_x0000_t75" style="width:31pt;height:13.95pt">
                            <v:imagedata r:id="rId8" o:title=""/>
                          </v:shape>
                          <o:OLEObject Type="Embed" ProgID="Equation.DSMT4" ShapeID="_x0000_i1241" DrawAspect="Content" ObjectID="_1788893152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4944" behindDoc="0" locked="0" layoutInCell="1" allowOverlap="1" wp14:anchorId="5FEC992A" wp14:editId="57A58026">
                <wp:simplePos x="0" y="0"/>
                <wp:positionH relativeFrom="column">
                  <wp:posOffset>3676812</wp:posOffset>
                </wp:positionH>
                <wp:positionV relativeFrom="paragraph">
                  <wp:posOffset>3386644</wp:posOffset>
                </wp:positionV>
                <wp:extent cx="222250" cy="271395"/>
                <wp:effectExtent l="0" t="0" r="0" b="14605"/>
                <wp:wrapNone/>
                <wp:docPr id="185" name="Text Box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71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C7134FA" w14:textId="235E465B" w:rsidR="006B6038" w:rsidRPr="0028531D" w:rsidRDefault="006B6038" w:rsidP="003C3625">
                            <w:pPr>
                              <w:jc w:val="center"/>
                            </w:pPr>
                            <w:r w:rsidRPr="006B6038">
                              <w:rPr>
                                <w:position w:val="-18"/>
                              </w:rPr>
                              <w:object w:dxaOrig="820" w:dyaOrig="480" w14:anchorId="1B7A4336">
                                <v:shape id="_x0000_i1242" type="#_x0000_t75" style="width:41pt;height:24pt">
                                  <v:imagedata r:id="rId11" o:title=""/>
                                </v:shape>
                                <o:OLEObject Type="Embed" ProgID="Equation.DSMT4" ShapeID="_x0000_i1242" DrawAspect="Content" ObjectID="_1788893153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EC992A" id="Text Box 185" o:spid="_x0000_s1045" type="#_x0000_t202" style="position:absolute;margin-left:289.5pt;margin-top:266.65pt;width:17.5pt;height:21.35pt;z-index:2517949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" filled="f" stroked="f" strokeweight=".5pt">
                <v:textbox style="mso-fit-shape-to-text:t" inset="0,0,0,0">
                  <w:txbxContent>
                    <w:p w14:paraId="3C7134FA" w14:textId="235E465B" w:rsidR="006B6038" w:rsidRPr="0028531D" w:rsidRDefault="006B6038" w:rsidP="003C3625">
                      <w:pPr>
                        <w:jc w:val="center"/>
                      </w:pPr>
                      <w:r w:rsidRPr="006B6038">
                        <w:rPr>
                          <w:position w:val="-18"/>
                        </w:rPr>
                        <w:object w:dxaOrig="820" w:dyaOrig="480" w14:anchorId="1B7A4336">
                          <v:shape id="_x0000_i1242" type="#_x0000_t75" style="width:41pt;height:24pt">
                            <v:imagedata r:id="rId11" o:title=""/>
                          </v:shape>
                          <o:OLEObject Type="Embed" ProgID="Equation.DSMT4" ShapeID="_x0000_i1242" DrawAspect="Content" ObjectID="_1788893153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792896" behindDoc="0" locked="0" layoutInCell="1" allowOverlap="1" wp14:anchorId="4B661639" wp14:editId="652A5DD1">
                <wp:simplePos x="0" y="0"/>
                <wp:positionH relativeFrom="column">
                  <wp:posOffset>1829342</wp:posOffset>
                </wp:positionH>
                <wp:positionV relativeFrom="paragraph">
                  <wp:posOffset>3263900</wp:posOffset>
                </wp:positionV>
                <wp:extent cx="0" cy="116205"/>
                <wp:effectExtent l="0" t="0" r="38100" b="36195"/>
                <wp:wrapNone/>
                <wp:docPr id="182" name="Straight Connector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C1AA6E" id="Straight Connector 182" o:spid="_x0000_s1026" style="position:absolute;z-index:25179289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144.05pt,257pt" to="144.05pt,26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760128" behindDoc="0" locked="0" layoutInCell="1" allowOverlap="1" wp14:anchorId="5CC3DB54" wp14:editId="2FD35FB2">
                <wp:simplePos x="0" y="0"/>
                <wp:positionH relativeFrom="column">
                  <wp:posOffset>3885117</wp:posOffset>
                </wp:positionH>
                <wp:positionV relativeFrom="paragraph">
                  <wp:posOffset>3265170</wp:posOffset>
                </wp:positionV>
                <wp:extent cx="0" cy="116205"/>
                <wp:effectExtent l="0" t="0" r="38100" b="36195"/>
                <wp:wrapNone/>
                <wp:docPr id="176" name="Straight Connector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27F74D" id="Straight Connector 176" o:spid="_x0000_s1026" style="position:absolute;z-index:2517601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305.9pt,257.1pt" to="305.9pt,26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790848" behindDoc="0" locked="0" layoutInCell="1" allowOverlap="1" wp14:anchorId="4DEEF997" wp14:editId="148C4B1D">
                <wp:simplePos x="0" y="0"/>
                <wp:positionH relativeFrom="column">
                  <wp:posOffset>800046</wp:posOffset>
                </wp:positionH>
                <wp:positionV relativeFrom="paragraph">
                  <wp:posOffset>3265805</wp:posOffset>
                </wp:positionV>
                <wp:extent cx="0" cy="116205"/>
                <wp:effectExtent l="0" t="0" r="38100" b="36195"/>
                <wp:wrapNone/>
                <wp:docPr id="177" name="Straight Connector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3C3442" id="Straight Connector 177" o:spid="_x0000_s1026" style="position:absolute;z-index:2517908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63pt,257.15pt" to="63pt,26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" strokecolor="black [3213]" strokeweight="1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770368" behindDoc="0" locked="0" layoutInCell="1" allowOverlap="1" wp14:anchorId="60FD7462" wp14:editId="6A55D91C">
                <wp:simplePos x="0" y="0"/>
                <wp:positionH relativeFrom="column">
                  <wp:posOffset>4915348</wp:posOffset>
                </wp:positionH>
                <wp:positionV relativeFrom="paragraph">
                  <wp:posOffset>3265916</wp:posOffset>
                </wp:positionV>
                <wp:extent cx="0" cy="116205"/>
                <wp:effectExtent l="0" t="0" r="38100" b="36195"/>
                <wp:wrapNone/>
                <wp:docPr id="183" name="Straight Connector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448C1A" id="Straight Connector 183" o:spid="_x0000_s1026" style="position:absolute;z-index:25177036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387.05pt,257.15pt" to="387.05pt,26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" strokecolor="black [3213]" strokeweight="1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56032" behindDoc="0" locked="0" layoutInCell="1" allowOverlap="1" wp14:anchorId="57B63152" wp14:editId="76C2D38F">
                <wp:simplePos x="0" y="0"/>
                <wp:positionH relativeFrom="column">
                  <wp:posOffset>572396</wp:posOffset>
                </wp:positionH>
                <wp:positionV relativeFrom="paragraph">
                  <wp:posOffset>3264448</wp:posOffset>
                </wp:positionV>
                <wp:extent cx="4685404" cy="180"/>
                <wp:effectExtent l="0" t="95250" r="0" b="114300"/>
                <wp:wrapNone/>
                <wp:docPr id="174" name="Straight Connector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10800000">
                          <a:off x="0" y="0"/>
                          <a:ext cx="4685404" cy="18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headEnd type="stealth" w="lg" len="lg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07B27F" id="Straight Connector 174" o:spid="_x0000_s1026" style="position:absolute;rotation:180;z-index:2517560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45.05pt,257.05pt" to="414pt,25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" strokecolor="black [3213]" strokeweight="1.25pt">
                <v:stroke startarrow="classic" startarrowwidth="wide" startarrowlength="long"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762176" behindDoc="0" locked="0" layoutInCell="1" allowOverlap="1" wp14:anchorId="09740180" wp14:editId="2B3B13F4">
                <wp:simplePos x="0" y="0"/>
                <wp:positionH relativeFrom="column">
                  <wp:posOffset>2856417</wp:posOffset>
                </wp:positionH>
                <wp:positionV relativeFrom="paragraph">
                  <wp:posOffset>3264389</wp:posOffset>
                </wp:positionV>
                <wp:extent cx="0" cy="116205"/>
                <wp:effectExtent l="0" t="0" r="38100" b="36195"/>
                <wp:wrapNone/>
                <wp:docPr id="179" name="Straight Connector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283EE2" id="Straight Connector 179" o:spid="_x0000_s1026" style="position:absolute;z-index:25176217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224.9pt,257.05pt" to="224.9pt,26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3477E1">
        <w:rPr>
          <w:noProof/>
        </w:rPr>
        <mc:AlternateContent>
          <mc:Choice Requires="wps">
            <w:drawing>
              <wp:anchor distT="0" distB="0" distL="114300" distR="114300" simplePos="0" relativeHeight="251788800" behindDoc="0" locked="0" layoutInCell="1" allowOverlap="1" wp14:anchorId="7F433A61" wp14:editId="14794CFD">
                <wp:simplePos x="0" y="0"/>
                <wp:positionH relativeFrom="column">
                  <wp:posOffset>4242320</wp:posOffset>
                </wp:positionH>
                <wp:positionV relativeFrom="paragraph">
                  <wp:posOffset>2526665</wp:posOffset>
                </wp:positionV>
                <wp:extent cx="222250" cy="216353"/>
                <wp:effectExtent l="0" t="0" r="12700" b="4445"/>
                <wp:wrapNone/>
                <wp:docPr id="192" name="Text Box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1D8B8A3" w14:textId="77777777" w:rsidR="003477E1" w:rsidRPr="0028531D" w:rsidRDefault="003477E1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419" w:dyaOrig="158" w14:anchorId="50518143">
                                <v:shape id="_x0000_i1243" type="#_x0000_t75" style="width:20.95pt;height:7.9pt">
                                  <v:imagedata r:id="rId14" o:title=""/>
                                </v:shape>
                                <o:OLEObject Type="Embed" ProgID="Equation.DSMT4" ShapeID="_x0000_i1243" DrawAspect="Content" ObjectID="_1788893154" r:id="rId1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433A61" id="Text Box 192" o:spid="_x0000_s1046" type="#_x0000_t202" style="position:absolute;margin-left:334.05pt;margin-top:198.95pt;width:17.5pt;height:17.05pt;z-index:251788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" filled="f" stroked="f" strokeweight=".5pt">
                <v:textbox style="mso-fit-shape-to-text:t" inset="0,0,0,0">
                  <w:txbxContent>
                    <w:p w14:paraId="61D8B8A3" w14:textId="77777777" w:rsidR="003477E1" w:rsidRPr="0028531D" w:rsidRDefault="003477E1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419" w:dyaOrig="158" w14:anchorId="50518143">
                          <v:shape id="_x0000_i1243" type="#_x0000_t75" style="width:20.95pt;height:7.9pt">
                            <v:imagedata r:id="rId14" o:title=""/>
                          </v:shape>
                          <o:OLEObject Type="Embed" ProgID="Equation.DSMT4" ShapeID="_x0000_i1243" DrawAspect="Content" ObjectID="_1788893154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477E1">
        <w:rPr>
          <w:noProof/>
        </w:rPr>
        <mc:AlternateContent>
          <mc:Choice Requires="wps">
            <w:drawing>
              <wp:anchor distT="0" distB="0" distL="114300" distR="114300" simplePos="0" relativeHeight="251786752" behindDoc="0" locked="0" layoutInCell="1" allowOverlap="1" wp14:anchorId="6E3D6440" wp14:editId="0C8B351E">
                <wp:simplePos x="0" y="0"/>
                <wp:positionH relativeFrom="column">
                  <wp:posOffset>3771380</wp:posOffset>
                </wp:positionH>
                <wp:positionV relativeFrom="paragraph">
                  <wp:posOffset>2526665</wp:posOffset>
                </wp:positionV>
                <wp:extent cx="222250" cy="216353"/>
                <wp:effectExtent l="0" t="0" r="12700" b="4445"/>
                <wp:wrapNone/>
                <wp:docPr id="191" name="Text Box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AF5777C" w14:textId="77777777" w:rsidR="003477E1" w:rsidRPr="0028531D" w:rsidRDefault="003477E1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419" w:dyaOrig="158" w14:anchorId="47E86EF5">
                                <v:shape id="_x0000_i1244" type="#_x0000_t75" style="width:20.95pt;height:7.9pt">
                                  <v:imagedata r:id="rId14" o:title=""/>
                                </v:shape>
                                <o:OLEObject Type="Embed" ProgID="Equation.DSMT4" ShapeID="_x0000_i1244" DrawAspect="Content" ObjectID="_1788893155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3D6440" id="Text Box 191" o:spid="_x0000_s1047" type="#_x0000_t202" style="position:absolute;margin-left:296.95pt;margin-top:198.95pt;width:17.5pt;height:17.05pt;z-index:251786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" filled="f" stroked="f" strokeweight=".5pt">
                <v:textbox style="mso-fit-shape-to-text:t" inset="0,0,0,0">
                  <w:txbxContent>
                    <w:p w14:paraId="3AF5777C" w14:textId="77777777" w:rsidR="003477E1" w:rsidRPr="0028531D" w:rsidRDefault="003477E1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419" w:dyaOrig="158" w14:anchorId="47E86EF5">
                          <v:shape id="_x0000_i1244" type="#_x0000_t75" style="width:20.95pt;height:7.9pt">
                            <v:imagedata r:id="rId14" o:title=""/>
                          </v:shape>
                          <o:OLEObject Type="Embed" ProgID="Equation.DSMT4" ShapeID="_x0000_i1244" DrawAspect="Content" ObjectID="_1788893155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477E1">
        <w:rPr>
          <w:noProof/>
        </w:rPr>
        <mc:AlternateContent>
          <mc:Choice Requires="wps">
            <w:drawing>
              <wp:anchor distT="0" distB="0" distL="114300" distR="114300" simplePos="0" relativeHeight="251784704" behindDoc="0" locked="0" layoutInCell="1" allowOverlap="1" wp14:anchorId="28768311" wp14:editId="53818402">
                <wp:simplePos x="0" y="0"/>
                <wp:positionH relativeFrom="column">
                  <wp:posOffset>3314065</wp:posOffset>
                </wp:positionH>
                <wp:positionV relativeFrom="paragraph">
                  <wp:posOffset>2526665</wp:posOffset>
                </wp:positionV>
                <wp:extent cx="222250" cy="216353"/>
                <wp:effectExtent l="0" t="0" r="12700" b="4445"/>
                <wp:wrapNone/>
                <wp:docPr id="190" name="Text Box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C3CC0F9" w14:textId="77777777" w:rsidR="003477E1" w:rsidRPr="0028531D" w:rsidRDefault="003477E1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419" w:dyaOrig="158" w14:anchorId="6BDF2FE1">
                                <v:shape id="_x0000_i1245" type="#_x0000_t75" style="width:20.95pt;height:7.9pt">
                                  <v:imagedata r:id="rId14" o:title=""/>
                                </v:shape>
                                <o:OLEObject Type="Embed" ProgID="Equation.DSMT4" ShapeID="_x0000_i1245" DrawAspect="Content" ObjectID="_1788893156" r:id="rId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768311" id="Text Box 190" o:spid="_x0000_s1048" type="#_x0000_t202" style="position:absolute;margin-left:260.95pt;margin-top:198.95pt;width:17.5pt;height:17.05pt;z-index:251784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" filled="f" stroked="f" strokeweight=".5pt">
                <v:textbox style="mso-fit-shape-to-text:t" inset="0,0,0,0">
                  <w:txbxContent>
                    <w:p w14:paraId="6C3CC0F9" w14:textId="77777777" w:rsidR="003477E1" w:rsidRPr="0028531D" w:rsidRDefault="003477E1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419" w:dyaOrig="158" w14:anchorId="6BDF2FE1">
                          <v:shape id="_x0000_i1245" type="#_x0000_t75" style="width:20.95pt;height:7.9pt">
                            <v:imagedata r:id="rId14" o:title=""/>
                          </v:shape>
                          <o:OLEObject Type="Embed" ProgID="Equation.DSMT4" ShapeID="_x0000_i1245" DrawAspect="Content" ObjectID="_1788893156" r:id="rId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477E1">
        <w:rPr>
          <w:noProof/>
        </w:rPr>
        <mc:AlternateContent>
          <mc:Choice Requires="wps">
            <w:drawing>
              <wp:anchor distT="0" distB="0" distL="114300" distR="114300" simplePos="0" relativeHeight="251780608" behindDoc="0" locked="0" layoutInCell="1" allowOverlap="1" wp14:anchorId="52DBF32C" wp14:editId="2AB21ED7">
                <wp:simplePos x="0" y="0"/>
                <wp:positionH relativeFrom="column">
                  <wp:posOffset>2384656</wp:posOffset>
                </wp:positionH>
                <wp:positionV relativeFrom="paragraph">
                  <wp:posOffset>2536190</wp:posOffset>
                </wp:positionV>
                <wp:extent cx="222250" cy="216353"/>
                <wp:effectExtent l="0" t="0" r="2540" b="12700"/>
                <wp:wrapNone/>
                <wp:docPr id="188" name="Text Box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8480862" w14:textId="77777777" w:rsidR="003477E1" w:rsidRPr="0028531D" w:rsidRDefault="003477E1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419" w:dyaOrig="158" w14:anchorId="217D202C">
                                <v:shape id="_x0000_i1246" type="#_x0000_t75" style="width:20.95pt;height:7.9pt">
                                  <v:imagedata r:id="rId14" o:title=""/>
                                </v:shape>
                                <o:OLEObject Type="Embed" ProgID="Equation.DSMT4" ShapeID="_x0000_i1246" DrawAspect="Content" ObjectID="_1788893157" r:id="rId2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DBF32C" id="Text Box 188" o:spid="_x0000_s1049" type="#_x0000_t202" style="position:absolute;margin-left:187.75pt;margin-top:199.7pt;width:17.5pt;height:17.05pt;z-index:251780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" filled="f" stroked="f" strokeweight=".5pt">
                <v:textbox style="mso-fit-shape-to-text:t" inset="0,0,0,0">
                  <w:txbxContent>
                    <w:p w14:paraId="58480862" w14:textId="77777777" w:rsidR="003477E1" w:rsidRPr="0028531D" w:rsidRDefault="003477E1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419" w:dyaOrig="158" w14:anchorId="217D202C">
                          <v:shape id="_x0000_i1246" type="#_x0000_t75" style="width:20.95pt;height:7.9pt">
                            <v:imagedata r:id="rId14" o:title=""/>
                          </v:shape>
                          <o:OLEObject Type="Embed" ProgID="Equation.DSMT4" ShapeID="_x0000_i1246" DrawAspect="Content" ObjectID="_1788893157" r:id="rId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477E1">
        <w:rPr>
          <w:noProof/>
        </w:rPr>
        <mc:AlternateContent>
          <mc:Choice Requires="wps">
            <w:drawing>
              <wp:anchor distT="0" distB="0" distL="114300" distR="114300" simplePos="0" relativeHeight="251778560" behindDoc="0" locked="0" layoutInCell="1" allowOverlap="1" wp14:anchorId="49B039BB" wp14:editId="0E55D6FB">
                <wp:simplePos x="0" y="0"/>
                <wp:positionH relativeFrom="column">
                  <wp:posOffset>1957936</wp:posOffset>
                </wp:positionH>
                <wp:positionV relativeFrom="paragraph">
                  <wp:posOffset>2536190</wp:posOffset>
                </wp:positionV>
                <wp:extent cx="222250" cy="216353"/>
                <wp:effectExtent l="0" t="0" r="2540" b="12700"/>
                <wp:wrapNone/>
                <wp:docPr id="187" name="Text Box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08E6013" w14:textId="77777777" w:rsidR="003477E1" w:rsidRPr="0028531D" w:rsidRDefault="003477E1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419" w:dyaOrig="158" w14:anchorId="1BE52377">
                                <v:shape id="_x0000_i1247" type="#_x0000_t75" style="width:20.95pt;height:7.9pt">
                                  <v:imagedata r:id="rId14" o:title=""/>
                                </v:shape>
                                <o:OLEObject Type="Embed" ProgID="Equation.DSMT4" ShapeID="_x0000_i1247" DrawAspect="Content" ObjectID="_1788893158" r:id="rId2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B039BB" id="Text Box 187" o:spid="_x0000_s1050" type="#_x0000_t202" style="position:absolute;margin-left:154.15pt;margin-top:199.7pt;width:17.5pt;height:17.05pt;z-index:251778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" filled="f" stroked="f" strokeweight=".5pt">
                <v:textbox style="mso-fit-shape-to-text:t" inset="0,0,0,0">
                  <w:txbxContent>
                    <w:p w14:paraId="408E6013" w14:textId="77777777" w:rsidR="003477E1" w:rsidRPr="0028531D" w:rsidRDefault="003477E1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419" w:dyaOrig="158" w14:anchorId="1BE52377">
                          <v:shape id="_x0000_i1247" type="#_x0000_t75" style="width:20.95pt;height:7.9pt">
                            <v:imagedata r:id="rId14" o:title=""/>
                          </v:shape>
                          <o:OLEObject Type="Embed" ProgID="Equation.DSMT4" ShapeID="_x0000_i1247" DrawAspect="Content" ObjectID="_1788893158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477E1">
        <w:rPr>
          <w:noProof/>
        </w:rPr>
        <mc:AlternateContent>
          <mc:Choice Requires="wps">
            <w:drawing>
              <wp:anchor distT="0" distB="0" distL="114300" distR="114300" simplePos="0" relativeHeight="251776512" behindDoc="0" locked="0" layoutInCell="1" allowOverlap="1" wp14:anchorId="559E7696" wp14:editId="0E25097E">
                <wp:simplePos x="0" y="0"/>
                <wp:positionH relativeFrom="column">
                  <wp:posOffset>1495425</wp:posOffset>
                </wp:positionH>
                <wp:positionV relativeFrom="paragraph">
                  <wp:posOffset>2536190</wp:posOffset>
                </wp:positionV>
                <wp:extent cx="222250" cy="216353"/>
                <wp:effectExtent l="0" t="0" r="2540" b="12700"/>
                <wp:wrapNone/>
                <wp:docPr id="186" name="Text Box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54A0AE" w14:textId="77777777" w:rsidR="003477E1" w:rsidRPr="0028531D" w:rsidRDefault="003477E1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419" w:dyaOrig="158" w14:anchorId="1EF223D0">
                                <v:shape id="_x0000_i1248" type="#_x0000_t75" style="width:20.95pt;height:7.9pt">
                                  <v:imagedata r:id="rId14" o:title=""/>
                                </v:shape>
                                <o:OLEObject Type="Embed" ProgID="Equation.DSMT4" ShapeID="_x0000_i1248" DrawAspect="Content" ObjectID="_1788893159" r:id="rId2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9E7696" id="Text Box 186" o:spid="_x0000_s1051" type="#_x0000_t202" style="position:absolute;margin-left:117.75pt;margin-top:199.7pt;width:17.5pt;height:17.05pt;z-index:251776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" filled="f" stroked="f" strokeweight=".5pt">
                <v:textbox style="mso-fit-shape-to-text:t" inset="0,0,0,0">
                  <w:txbxContent>
                    <w:p w14:paraId="4A54A0AE" w14:textId="77777777" w:rsidR="003477E1" w:rsidRPr="0028531D" w:rsidRDefault="003477E1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419" w:dyaOrig="158" w14:anchorId="1EF223D0">
                          <v:shape id="_x0000_i1248" type="#_x0000_t75" style="width:20.95pt;height:7.9pt">
                            <v:imagedata r:id="rId14" o:title=""/>
                          </v:shape>
                          <o:OLEObject Type="Embed" ProgID="Equation.DSMT4" ShapeID="_x0000_i1248" DrawAspect="Content" ObjectID="_1788893159" r:id="rId2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477E1">
        <w:rPr>
          <w:noProof/>
        </w:rPr>
        <mc:AlternateContent>
          <mc:Choice Requires="wps">
            <w:drawing>
              <wp:anchor distT="0" distB="0" distL="114299" distR="114299" simplePos="0" relativeHeight="251772416" behindDoc="0" locked="0" layoutInCell="1" allowOverlap="1" wp14:anchorId="77C277A8" wp14:editId="3DE9E3FE">
                <wp:simplePos x="0" y="0"/>
                <wp:positionH relativeFrom="column">
                  <wp:posOffset>4344092</wp:posOffset>
                </wp:positionH>
                <wp:positionV relativeFrom="paragraph">
                  <wp:posOffset>2463165</wp:posOffset>
                </wp:positionV>
                <wp:extent cx="0" cy="116205"/>
                <wp:effectExtent l="0" t="0" r="38100" b="36195"/>
                <wp:wrapNone/>
                <wp:docPr id="184" name="Straight Connector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55F02DC" id="Straight Connector 184" o:spid="_x0000_s1026" style="position:absolute;z-index:25177241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342.05pt,193.95pt" to="342.05pt,20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3477E1">
        <w:rPr>
          <w:noProof/>
        </w:rPr>
        <mc:AlternateContent>
          <mc:Choice Requires="wps">
            <w:drawing>
              <wp:anchor distT="0" distB="0" distL="114299" distR="114299" simplePos="0" relativeHeight="251764224" behindDoc="0" locked="0" layoutInCell="1" allowOverlap="1" wp14:anchorId="29C000F1" wp14:editId="50DC4A1C">
                <wp:simplePos x="0" y="0"/>
                <wp:positionH relativeFrom="column">
                  <wp:posOffset>3428555</wp:posOffset>
                </wp:positionH>
                <wp:positionV relativeFrom="paragraph">
                  <wp:posOffset>2470785</wp:posOffset>
                </wp:positionV>
                <wp:extent cx="0" cy="116205"/>
                <wp:effectExtent l="0" t="0" r="38100" b="36195"/>
                <wp:wrapNone/>
                <wp:docPr id="180" name="Straight Connector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62330C" id="Straight Connector 180" o:spid="_x0000_s1026" style="position:absolute;z-index:25176422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269.95pt,194.55pt" to="269.95pt,20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3477E1">
        <w:rPr>
          <w:noProof/>
        </w:rPr>
        <mc:AlternateContent>
          <mc:Choice Requires="wps">
            <w:drawing>
              <wp:anchor distT="0" distB="0" distL="114299" distR="114299" simplePos="0" relativeHeight="251758080" behindDoc="0" locked="0" layoutInCell="1" allowOverlap="1" wp14:anchorId="09955FCD" wp14:editId="2E13EEE9">
                <wp:simplePos x="0" y="0"/>
                <wp:positionH relativeFrom="column">
                  <wp:posOffset>2057400</wp:posOffset>
                </wp:positionH>
                <wp:positionV relativeFrom="paragraph">
                  <wp:posOffset>2465070</wp:posOffset>
                </wp:positionV>
                <wp:extent cx="0" cy="116205"/>
                <wp:effectExtent l="0" t="0" r="38100" b="36195"/>
                <wp:wrapNone/>
                <wp:docPr id="175" name="Straight Connector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C5DD3A" id="Straight Connector 175" o:spid="_x0000_s1026" style="position:absolute;z-index:2517580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162pt,194.1pt" to="162pt,20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3477E1">
        <w:rPr>
          <w:noProof/>
        </w:rPr>
        <mc:AlternateContent>
          <mc:Choice Requires="wps">
            <w:drawing>
              <wp:anchor distT="0" distB="0" distL="114299" distR="114299" simplePos="0" relativeHeight="251766272" behindDoc="0" locked="0" layoutInCell="1" allowOverlap="1" wp14:anchorId="073370E7" wp14:editId="4DC13936">
                <wp:simplePos x="0" y="0"/>
                <wp:positionH relativeFrom="column">
                  <wp:posOffset>1600390</wp:posOffset>
                </wp:positionH>
                <wp:positionV relativeFrom="paragraph">
                  <wp:posOffset>2470150</wp:posOffset>
                </wp:positionV>
                <wp:extent cx="0" cy="116205"/>
                <wp:effectExtent l="0" t="0" r="38100" b="36195"/>
                <wp:wrapNone/>
                <wp:docPr id="181" name="Straight Connector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36ED20" id="Straight Connector 181" o:spid="_x0000_s1026" style="position:absolute;z-index:25176627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126pt,194.5pt" to="126pt,20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3A2C36">
        <w:rPr>
          <w:noProof/>
        </w:rPr>
        <mc:AlternateContent>
          <mc:Choice Requires="wps">
            <w:drawing>
              <wp:anchor distT="4294967295" distB="4294967295" distL="114300" distR="114300" simplePos="0" relativeHeight="251624960" behindDoc="0" locked="0" layoutInCell="1" allowOverlap="1" wp14:anchorId="0BC1EA83" wp14:editId="08BC9AEC">
                <wp:simplePos x="0" y="0"/>
                <wp:positionH relativeFrom="column">
                  <wp:posOffset>1213337</wp:posOffset>
                </wp:positionH>
                <wp:positionV relativeFrom="paragraph">
                  <wp:posOffset>1205083</wp:posOffset>
                </wp:positionV>
                <wp:extent cx="3389435" cy="0"/>
                <wp:effectExtent l="0" t="95250" r="0" b="11430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10800000">
                          <a:off x="0" y="0"/>
                          <a:ext cx="3389435" cy="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headEnd type="stealth" w="lg" len="lg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3BC32E" id="Straight Connector 5" o:spid="_x0000_s1026" style="position:absolute;rotation:180;z-index:2516249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95.55pt,94.9pt" to="362.45pt,9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" strokecolor="black [3213]" strokeweight="1.25pt">
                <v:stroke startarrow="classic" startarrowwidth="wide" startarrowlength="long"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 wp14:anchorId="41E1D5F5" wp14:editId="468FFC18">
                <wp:simplePos x="0" y="0"/>
                <wp:positionH relativeFrom="column">
                  <wp:posOffset>4228744</wp:posOffset>
                </wp:positionH>
                <wp:positionV relativeFrom="paragraph">
                  <wp:posOffset>1244600</wp:posOffset>
                </wp:positionV>
                <wp:extent cx="222250" cy="216353"/>
                <wp:effectExtent l="0" t="0" r="2540" b="12700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E31BFF1" w14:textId="15E09F93" w:rsidR="00735B97" w:rsidRPr="0028531D" w:rsidRDefault="00E445C8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498" w:dyaOrig="193" w14:anchorId="4FDA8BCB">
                                <v:shape id="_x0000_i1249" type="#_x0000_t75" style="width:24.9pt;height:9.65pt">
                                  <v:imagedata r:id="rId27" o:title=""/>
                                </v:shape>
                                <o:OLEObject Type="Embed" ProgID="Equation.DSMT4" ShapeID="_x0000_i1249" DrawAspect="Content" ObjectID="_1788893160" r:id="rId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E1D5F5" id="Text Box 19" o:spid="_x0000_s1052" type="#_x0000_t202" style="position:absolute;margin-left:332.95pt;margin-top:98pt;width:17.5pt;height:17.05pt;z-index:251632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" filled="f" stroked="f" strokeweight=".5pt">
                <v:textbox style="mso-fit-shape-to-text:t" inset="0,0,0,0">
                  <w:txbxContent>
                    <w:p w14:paraId="0E31BFF1" w14:textId="15E09F93" w:rsidR="00735B97" w:rsidRPr="0028531D" w:rsidRDefault="00E445C8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498" w:dyaOrig="193" w14:anchorId="4FDA8BCB">
                          <v:shape id="_x0000_i1249" type="#_x0000_t75" style="width:24.9pt;height:9.65pt">
                            <v:imagedata r:id="rId27" o:title=""/>
                          </v:shape>
                          <o:OLEObject Type="Embed" ProgID="Equation.DSMT4" ShapeID="_x0000_i1249" DrawAspect="Content" ObjectID="_1788893160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299" distR="114299" simplePos="0" relativeHeight="251629056" behindDoc="0" locked="0" layoutInCell="1" allowOverlap="1" wp14:anchorId="22F92ED0" wp14:editId="1CC6EC94">
                <wp:simplePos x="0" y="0"/>
                <wp:positionH relativeFrom="column">
                  <wp:posOffset>4342657</wp:posOffset>
                </wp:positionH>
                <wp:positionV relativeFrom="paragraph">
                  <wp:posOffset>1148715</wp:posOffset>
                </wp:positionV>
                <wp:extent cx="0" cy="116805"/>
                <wp:effectExtent l="0" t="0" r="38100" b="36195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8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D8FD3B" id="Straight Connector 13" o:spid="_x0000_s1026" style="position:absolute;z-index:2516290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341.95pt,90.45pt" to="341.95pt,9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 wp14:anchorId="17DE72B3" wp14:editId="166EA4AA">
                <wp:simplePos x="0" y="0"/>
                <wp:positionH relativeFrom="column">
                  <wp:posOffset>3462391</wp:posOffset>
                </wp:positionH>
                <wp:positionV relativeFrom="paragraph">
                  <wp:posOffset>1244600</wp:posOffset>
                </wp:positionV>
                <wp:extent cx="222250" cy="216353"/>
                <wp:effectExtent l="0" t="0" r="2540" b="1270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8875F4" w14:textId="0960D444" w:rsidR="00735B97" w:rsidRPr="0028531D" w:rsidRDefault="00E445C8" w:rsidP="003C3625">
                            <w:pPr>
                              <w:jc w:val="center"/>
                            </w:pPr>
                            <w:r w:rsidRPr="00E445C8">
                              <w:rPr>
                                <w:position w:val="-6"/>
                              </w:rPr>
                              <w:object w:dxaOrig="495" w:dyaOrig="196" w14:anchorId="405F63E7">
                                <v:shape id="_x0000_i1250" type="#_x0000_t75" style="width:24.75pt;height:9.8pt">
                                  <v:imagedata r:id="rId30" o:title=""/>
                                </v:shape>
                                <o:OLEObject Type="Embed" ProgID="Equation.DSMT4" ShapeID="_x0000_i1250" DrawAspect="Content" ObjectID="_1788893161" r:id="rId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DE72B3" id="Text Box 20" o:spid="_x0000_s1053" type="#_x0000_t202" style="position:absolute;margin-left:272.65pt;margin-top:98pt;width:17.5pt;height:17.05pt;z-index:251633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" filled="f" stroked="f" strokeweight=".5pt">
                <v:textbox style="mso-fit-shape-to-text:t" inset="0,0,0,0">
                  <w:txbxContent>
                    <w:p w14:paraId="268875F4" w14:textId="0960D444" w:rsidR="00735B97" w:rsidRPr="0028531D" w:rsidRDefault="00E445C8" w:rsidP="003C3625">
                      <w:pPr>
                        <w:jc w:val="center"/>
                      </w:pPr>
                      <w:r w:rsidRPr="00E445C8">
                        <w:rPr>
                          <w:position w:val="-6"/>
                        </w:rPr>
                        <w:object w:dxaOrig="495" w:dyaOrig="196" w14:anchorId="405F63E7">
                          <v:shape id="_x0000_i1250" type="#_x0000_t75" style="width:24.75pt;height:9.8pt">
                            <v:imagedata r:id="rId30" o:title=""/>
                          </v:shape>
                          <o:OLEObject Type="Embed" ProgID="Equation.DSMT4" ShapeID="_x0000_i1250" DrawAspect="Content" ObjectID="_1788893161" r:id="rId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299" distR="114299" simplePos="0" relativeHeight="251628032" behindDoc="0" locked="0" layoutInCell="1" allowOverlap="1" wp14:anchorId="328FB6F3" wp14:editId="2DAFB865">
                <wp:simplePos x="0" y="0"/>
                <wp:positionH relativeFrom="column">
                  <wp:posOffset>3651126</wp:posOffset>
                </wp:positionH>
                <wp:positionV relativeFrom="paragraph">
                  <wp:posOffset>1147088</wp:posOffset>
                </wp:positionV>
                <wp:extent cx="0" cy="116805"/>
                <wp:effectExtent l="0" t="0" r="38100" b="36195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8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C9BE285" id="Straight Connector 12" o:spid="_x0000_s1026" style="position:absolute;z-index:2516280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287.5pt,90.3pt" to="287.5pt,9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 wp14:anchorId="44C06C26" wp14:editId="4941BBBB">
                <wp:simplePos x="0" y="0"/>
                <wp:positionH relativeFrom="column">
                  <wp:posOffset>2908920</wp:posOffset>
                </wp:positionH>
                <wp:positionV relativeFrom="paragraph">
                  <wp:posOffset>1244600</wp:posOffset>
                </wp:positionV>
                <wp:extent cx="222250" cy="215900"/>
                <wp:effectExtent l="0" t="0" r="0" b="6985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7CF85E5" w14:textId="00521E2F" w:rsidR="0028531D" w:rsidRPr="0028531D" w:rsidRDefault="00E445C8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199" w:dyaOrig="278" w14:anchorId="4FBC0319">
                                <v:shape id="_x0000_i1251" type="#_x0000_t75" style="width:9.95pt;height:13.9pt">
                                  <v:imagedata r:id="rId33" o:title=""/>
                                </v:shape>
                                <o:OLEObject Type="Embed" ProgID="Equation.DSMT4" ShapeID="_x0000_i1251" DrawAspect="Content" ObjectID="_1788893162" r:id="rId3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C06C26" id="Text Box 6" o:spid="_x0000_s1054" type="#_x0000_t202" style="position:absolute;margin-left:229.05pt;margin-top:98pt;width:17.5pt;height:17pt;z-index:251625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" filled="f" stroked="f" strokeweight=".5pt">
                <v:textbox style="mso-fit-shape-to-text:t" inset="0,0,0,0">
                  <w:txbxContent>
                    <w:p w14:paraId="17CF85E5" w14:textId="00521E2F" w:rsidR="0028531D" w:rsidRPr="0028531D" w:rsidRDefault="00E445C8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199" w:dyaOrig="278" w14:anchorId="4FBC0319">
                          <v:shape id="_x0000_i1251" type="#_x0000_t75" style="width:9.95pt;height:13.9pt">
                            <v:imagedata r:id="rId33" o:title=""/>
                          </v:shape>
                          <o:OLEObject Type="Embed" ProgID="Equation.DSMT4" ShapeID="_x0000_i1251" DrawAspect="Content" ObjectID="_1788893162" r:id="rId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299" distR="114299" simplePos="0" relativeHeight="251627008" behindDoc="0" locked="0" layoutInCell="1" allowOverlap="1" wp14:anchorId="446E8CCB" wp14:editId="79CBC1E2">
                <wp:simplePos x="0" y="0"/>
                <wp:positionH relativeFrom="column">
                  <wp:posOffset>2969260</wp:posOffset>
                </wp:positionH>
                <wp:positionV relativeFrom="paragraph">
                  <wp:posOffset>1147752</wp:posOffset>
                </wp:positionV>
                <wp:extent cx="0" cy="116205"/>
                <wp:effectExtent l="0" t="0" r="38100" b="36195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0D9029" id="Straight Connector 7" o:spid="_x0000_s1026" style="position:absolute;z-index:25162700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233.8pt,90.35pt" to="233.8pt,9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299" distR="114299" simplePos="0" relativeHeight="251630080" behindDoc="0" locked="0" layoutInCell="1" allowOverlap="1" wp14:anchorId="5160C6AE" wp14:editId="18D9E9D9">
                <wp:simplePos x="0" y="0"/>
                <wp:positionH relativeFrom="column">
                  <wp:posOffset>1599631</wp:posOffset>
                </wp:positionH>
                <wp:positionV relativeFrom="paragraph">
                  <wp:posOffset>1156970</wp:posOffset>
                </wp:positionV>
                <wp:extent cx="0" cy="116205"/>
                <wp:effectExtent l="0" t="0" r="38100" b="36195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3F92BD" id="Straight Connector 16" o:spid="_x0000_s1026" style="position:absolute;z-index:2516300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125.95pt,91.1pt" to="125.95pt,10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299" distR="114299" simplePos="0" relativeHeight="251631104" behindDoc="0" locked="0" layoutInCell="1" allowOverlap="1" wp14:anchorId="519E46FA" wp14:editId="7AECEF4A">
                <wp:simplePos x="0" y="0"/>
                <wp:positionH relativeFrom="column">
                  <wp:posOffset>2286266</wp:posOffset>
                </wp:positionH>
                <wp:positionV relativeFrom="paragraph">
                  <wp:posOffset>1158875</wp:posOffset>
                </wp:positionV>
                <wp:extent cx="0" cy="116205"/>
                <wp:effectExtent l="0" t="0" r="38100" b="36195"/>
                <wp:wrapNone/>
                <wp:docPr id="17" name="Straight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62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21B82D" id="Straight Connector 17" o:spid="_x0000_s1026" style="position:absolute;z-index:2516311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180pt,91.25pt" to="180pt,10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06E1073F" wp14:editId="6EA4D255">
                <wp:simplePos x="0" y="0"/>
                <wp:positionH relativeFrom="column">
                  <wp:posOffset>2098129</wp:posOffset>
                </wp:positionH>
                <wp:positionV relativeFrom="paragraph">
                  <wp:posOffset>1244600</wp:posOffset>
                </wp:positionV>
                <wp:extent cx="222250" cy="216353"/>
                <wp:effectExtent l="0" t="0" r="2540" b="12700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900D09C" w14:textId="2B18E15C" w:rsidR="00735B97" w:rsidRPr="0028531D" w:rsidRDefault="00E445C8" w:rsidP="003C3625">
                            <w:pPr>
                              <w:jc w:val="center"/>
                            </w:pPr>
                            <w:r w:rsidRPr="00E445C8">
                              <w:rPr>
                                <w:position w:val="-6"/>
                              </w:rPr>
                              <w:object w:dxaOrig="606" w:dyaOrig="196" w14:anchorId="37EFE3BE">
                                <v:shape id="_x0000_i1252" type="#_x0000_t75" style="width:30.3pt;height:9.8pt">
                                  <v:imagedata r:id="rId36" o:title=""/>
                                </v:shape>
                                <o:OLEObject Type="Embed" ProgID="Equation.DSMT4" ShapeID="_x0000_i1252" DrawAspect="Content" ObjectID="_1788893163" r:id="rId3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E1073F" id="Text Box 21" o:spid="_x0000_s1055" type="#_x0000_t202" style="position:absolute;margin-left:165.2pt;margin-top:98pt;width:17.5pt;height:17.05pt;z-index:251634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" filled="f" stroked="f" strokeweight=".5pt">
                <v:textbox style="mso-fit-shape-to-text:t" inset="0,0,0,0">
                  <w:txbxContent>
                    <w:p w14:paraId="0900D09C" w14:textId="2B18E15C" w:rsidR="00735B97" w:rsidRPr="0028531D" w:rsidRDefault="00E445C8" w:rsidP="003C3625">
                      <w:pPr>
                        <w:jc w:val="center"/>
                      </w:pPr>
                      <w:r w:rsidRPr="00E445C8">
                        <w:rPr>
                          <w:position w:val="-6"/>
                        </w:rPr>
                        <w:object w:dxaOrig="606" w:dyaOrig="196" w14:anchorId="37EFE3BE">
                          <v:shape id="_x0000_i1252" type="#_x0000_t75" style="width:30.3pt;height:9.8pt">
                            <v:imagedata r:id="rId36" o:title=""/>
                          </v:shape>
                          <o:OLEObject Type="Embed" ProgID="Equation.DSMT4" ShapeID="_x0000_i1252" DrawAspect="Content" ObjectID="_1788893163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73D8D">
        <w:rPr>
          <w:noProof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 wp14:anchorId="17C77C42" wp14:editId="4425E8CF">
                <wp:simplePos x="0" y="0"/>
                <wp:positionH relativeFrom="column">
                  <wp:posOffset>1546890</wp:posOffset>
                </wp:positionH>
                <wp:positionV relativeFrom="paragraph">
                  <wp:posOffset>1244600</wp:posOffset>
                </wp:positionV>
                <wp:extent cx="222250" cy="183816"/>
                <wp:effectExtent l="0" t="0" r="10160" b="6985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1838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494F66" w14:textId="51289D72" w:rsidR="00735B97" w:rsidRPr="0028531D" w:rsidRDefault="00E445C8" w:rsidP="003C3625">
                            <w:pPr>
                              <w:jc w:val="center"/>
                            </w:pPr>
                            <w:r w:rsidRPr="00E445C8">
                              <w:rPr>
                                <w:position w:val="-6"/>
                              </w:rPr>
                              <w:object w:dxaOrig="603" w:dyaOrig="196" w14:anchorId="789D22B4">
                                <v:shape id="_x0000_i1253" type="#_x0000_t75" style="width:30.15pt;height:9.8pt">
                                  <v:imagedata r:id="rId39" o:title=""/>
                                </v:shape>
                                <o:OLEObject Type="Embed" ProgID="Equation.DSMT4" ShapeID="_x0000_i1253" DrawAspect="Content" ObjectID="_1788893164" r:id="rId4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C77C42" id="Text Box 22" o:spid="_x0000_s1056" type="#_x0000_t202" style="position:absolute;margin-left:121.8pt;margin-top:98pt;width:17.5pt;height:14.45pt;z-index:251635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" filled="f" stroked="f" strokeweight=".5pt">
                <v:textbox inset="0,0,0,0">
                  <w:txbxContent>
                    <w:p w14:paraId="3F494F66" w14:textId="51289D72" w:rsidR="00735B97" w:rsidRPr="0028531D" w:rsidRDefault="00E445C8" w:rsidP="003C3625">
                      <w:pPr>
                        <w:jc w:val="center"/>
                      </w:pPr>
                      <w:r w:rsidRPr="00E445C8">
                        <w:rPr>
                          <w:position w:val="-6"/>
                        </w:rPr>
                        <w:object w:dxaOrig="603" w:dyaOrig="196" w14:anchorId="789D22B4">
                          <v:shape id="_x0000_i1253" type="#_x0000_t75" style="width:30.15pt;height:9.8pt">
                            <v:imagedata r:id="rId39" o:title=""/>
                          </v:shape>
                          <o:OLEObject Type="Embed" ProgID="Equation.DSMT4" ShapeID="_x0000_i1253" DrawAspect="Content" ObjectID="_1788893164" r:id="rId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445C8">
        <w:rPr>
          <w:noProof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2A7EE4FE" wp14:editId="7D61369F">
                <wp:simplePos x="0" y="0"/>
                <wp:positionH relativeFrom="column">
                  <wp:posOffset>2763520</wp:posOffset>
                </wp:positionH>
                <wp:positionV relativeFrom="paragraph">
                  <wp:posOffset>1993900</wp:posOffset>
                </wp:positionV>
                <wp:extent cx="222250" cy="215900"/>
                <wp:effectExtent l="0" t="0" r="2540" b="1270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A41DA7" w14:textId="77777777" w:rsidR="00E445C8" w:rsidRPr="0028531D" w:rsidRDefault="00E445C8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316" w:dyaOrig="158" w14:anchorId="60A8ED4A">
                                <v:shape id="_x0000_i1254" type="#_x0000_t75" style="width:15.8pt;height:7.9pt">
                                  <v:imagedata r:id="rId42" o:title=""/>
                                </v:shape>
                                <o:OLEObject Type="Embed" ProgID="Equation.DSMT4" ShapeID="_x0000_i1254" DrawAspect="Content" ObjectID="_1788893165" r:id="rId4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7EE4FE" id="Text Box 9" o:spid="_x0000_s1057" type="#_x0000_t202" style="position:absolute;margin-left:217.6pt;margin-top:157pt;width:17.5pt;height:17pt;z-index:251636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" filled="f" stroked="f" strokeweight=".5pt">
                <v:textbox inset="0,0,0,0">
                  <w:txbxContent>
                    <w:p w14:paraId="4BA41DA7" w14:textId="77777777" w:rsidR="00E445C8" w:rsidRPr="0028531D" w:rsidRDefault="00E445C8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316" w:dyaOrig="158" w14:anchorId="60A8ED4A">
                          <v:shape id="_x0000_i1254" type="#_x0000_t75" style="width:15.8pt;height:7.9pt">
                            <v:imagedata r:id="rId42" o:title=""/>
                          </v:shape>
                          <o:OLEObject Type="Embed" ProgID="Equation.DSMT4" ShapeID="_x0000_i1254" DrawAspect="Content" ObjectID="_1788893165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445C8">
        <w:rPr>
          <w:noProof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30D16C46" wp14:editId="15796168">
                <wp:simplePos x="0" y="0"/>
                <wp:positionH relativeFrom="column">
                  <wp:posOffset>3784600</wp:posOffset>
                </wp:positionH>
                <wp:positionV relativeFrom="paragraph">
                  <wp:posOffset>1993900</wp:posOffset>
                </wp:positionV>
                <wp:extent cx="222250" cy="215900"/>
                <wp:effectExtent l="0" t="0" r="2540" b="1270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4C04A3A" w14:textId="77777777" w:rsidR="00E445C8" w:rsidRPr="0028531D" w:rsidRDefault="00E445C8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337" w:dyaOrig="158" w14:anchorId="47FECB0B">
                                <v:shape id="_x0000_i1255" type="#_x0000_t75" style="width:16.85pt;height:7.9pt">
                                  <v:imagedata r:id="rId45" o:title=""/>
                                </v:shape>
                                <o:OLEObject Type="Embed" ProgID="Equation.DSMT4" ShapeID="_x0000_i1255" DrawAspect="Content" ObjectID="_1788893166" r:id="rId4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D16C46" id="Text Box 10" o:spid="_x0000_s1058" type="#_x0000_t202" style="position:absolute;margin-left:298pt;margin-top:157pt;width:17.5pt;height:17pt;z-index:251637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" filled="f" stroked="f" strokeweight=".5pt">
                <v:textbox style="mso-fit-shape-to-text:t" inset="0,0,0,0">
                  <w:txbxContent>
                    <w:p w14:paraId="14C04A3A" w14:textId="77777777" w:rsidR="00E445C8" w:rsidRPr="0028531D" w:rsidRDefault="00E445C8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337" w:dyaOrig="158" w14:anchorId="47FECB0B">
                          <v:shape id="_x0000_i1255" type="#_x0000_t75" style="width:16.85pt;height:7.9pt">
                            <v:imagedata r:id="rId45" o:title=""/>
                          </v:shape>
                          <o:OLEObject Type="Embed" ProgID="Equation.DSMT4" ShapeID="_x0000_i1255" DrawAspect="Content" ObjectID="_1788893166" r:id="rId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445C8">
        <w:rPr>
          <w:noProof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6A9D9E2A" wp14:editId="6C9A9F21">
                <wp:simplePos x="0" y="0"/>
                <wp:positionH relativeFrom="column">
                  <wp:posOffset>3264535</wp:posOffset>
                </wp:positionH>
                <wp:positionV relativeFrom="paragraph">
                  <wp:posOffset>2025650</wp:posOffset>
                </wp:positionV>
                <wp:extent cx="222250" cy="215900"/>
                <wp:effectExtent l="0" t="0" r="2540" b="1270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6B7449A" w14:textId="77777777" w:rsidR="00E445C8" w:rsidRPr="0028531D" w:rsidRDefault="00E445C8" w:rsidP="003C3625">
                            <w:pPr>
                              <w:jc w:val="center"/>
                            </w:pPr>
                            <w:r w:rsidRPr="00735B97">
                              <w:rPr>
                                <w:position w:val="-18"/>
                              </w:rPr>
                              <w:object w:dxaOrig="427" w:dyaOrig="272" w14:anchorId="18A2C048">
                                <v:shape id="_x0000_i1256" type="#_x0000_t75" style="width:21.35pt;height:13.6pt">
                                  <v:imagedata r:id="rId48" o:title=""/>
                                </v:shape>
                                <o:OLEObject Type="Embed" ProgID="Equation.DSMT4" ShapeID="_x0000_i1256" DrawAspect="Content" ObjectID="_1788893167" r:id="rId4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9D9E2A" id="Text Box 11" o:spid="_x0000_s1059" type="#_x0000_t202" style="position:absolute;margin-left:257.05pt;margin-top:159.5pt;width:17.5pt;height:17pt;z-index:251638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" filled="f" stroked="f" strokeweight=".5pt">
                <v:textbox style="mso-fit-shape-to-text:t" inset="0,0,0,0">
                  <w:txbxContent>
                    <w:p w14:paraId="36B7449A" w14:textId="77777777" w:rsidR="00E445C8" w:rsidRPr="0028531D" w:rsidRDefault="00E445C8" w:rsidP="003C3625">
                      <w:pPr>
                        <w:jc w:val="center"/>
                      </w:pPr>
                      <w:r w:rsidRPr="00735B97">
                        <w:rPr>
                          <w:position w:val="-18"/>
                        </w:rPr>
                        <w:object w:dxaOrig="427" w:dyaOrig="272" w14:anchorId="18A2C048">
                          <v:shape id="_x0000_i1256" type="#_x0000_t75" style="width:21.35pt;height:13.6pt">
                            <v:imagedata r:id="rId48" o:title=""/>
                          </v:shape>
                          <o:OLEObject Type="Embed" ProgID="Equation.DSMT4" ShapeID="_x0000_i1256" DrawAspect="Content" ObjectID="_1788893167" r:id="rId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445C8">
        <w:rPr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411A6B07" wp14:editId="02D7B8B7">
                <wp:simplePos x="0" y="0"/>
                <wp:positionH relativeFrom="column">
                  <wp:posOffset>2200910</wp:posOffset>
                </wp:positionH>
                <wp:positionV relativeFrom="paragraph">
                  <wp:posOffset>2025650</wp:posOffset>
                </wp:positionV>
                <wp:extent cx="222250" cy="215900"/>
                <wp:effectExtent l="0" t="0" r="2540" b="1270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5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2722A0" w14:textId="77777777" w:rsidR="00E445C8" w:rsidRPr="0028531D" w:rsidRDefault="00E445C8" w:rsidP="003C3625">
                            <w:pPr>
                              <w:jc w:val="center"/>
                            </w:pPr>
                            <w:r w:rsidRPr="00735B97">
                              <w:rPr>
                                <w:position w:val="-18"/>
                              </w:rPr>
                              <w:object w:dxaOrig="518" w:dyaOrig="272" w14:anchorId="49A702E7">
                                <v:shape id="_x0000_i1257" type="#_x0000_t75" style="width:25.9pt;height:13.6pt">
                                  <v:imagedata r:id="rId51" o:title=""/>
                                </v:shape>
                                <o:OLEObject Type="Embed" ProgID="Equation.DSMT4" ShapeID="_x0000_i1257" DrawAspect="Content" ObjectID="_1788893168" r:id="rId5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1A6B07" id="Text Box 14" o:spid="_x0000_s1060" type="#_x0000_t202" style="position:absolute;margin-left:173.3pt;margin-top:159.5pt;width:17.5pt;height:17pt;z-index:251639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" filled="f" stroked="f" strokeweight=".5pt">
                <v:textbox style="mso-fit-shape-to-text:t" inset="0,0,0,0">
                  <w:txbxContent>
                    <w:p w14:paraId="272722A0" w14:textId="77777777" w:rsidR="00E445C8" w:rsidRPr="0028531D" w:rsidRDefault="00E445C8" w:rsidP="003C3625">
                      <w:pPr>
                        <w:jc w:val="center"/>
                      </w:pPr>
                      <w:r w:rsidRPr="00735B97">
                        <w:rPr>
                          <w:position w:val="-18"/>
                        </w:rPr>
                        <w:object w:dxaOrig="518" w:dyaOrig="272" w14:anchorId="49A702E7">
                          <v:shape id="_x0000_i1257" type="#_x0000_t75" style="width:25.9pt;height:13.6pt">
                            <v:imagedata r:id="rId51" o:title=""/>
                          </v:shape>
                          <o:OLEObject Type="Embed" ProgID="Equation.DSMT4" ShapeID="_x0000_i1257" DrawAspect="Content" ObjectID="_1788893168" r:id="rId5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445C8">
        <w:rPr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700C74AC" wp14:editId="28D6048C">
                <wp:simplePos x="0" y="0"/>
                <wp:positionH relativeFrom="column">
                  <wp:posOffset>1685290</wp:posOffset>
                </wp:positionH>
                <wp:positionV relativeFrom="paragraph">
                  <wp:posOffset>1994234</wp:posOffset>
                </wp:positionV>
                <wp:extent cx="222250" cy="216353"/>
                <wp:effectExtent l="0" t="0" r="2540" b="1270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2250" cy="2163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97F7B6E" w14:textId="77777777" w:rsidR="00E445C8" w:rsidRPr="0028531D" w:rsidRDefault="00E445C8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419" w:dyaOrig="158" w14:anchorId="69854A47">
                                <v:shape id="_x0000_i1258" type="#_x0000_t75" style="width:20.95pt;height:7.9pt">
                                  <v:imagedata r:id="rId14" o:title=""/>
                                </v:shape>
                                <o:OLEObject Type="Embed" ProgID="Equation.DSMT4" ShapeID="_x0000_i1258" DrawAspect="Content" ObjectID="_1788893169" r:id="rId5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0C74AC" id="Text Box 15" o:spid="_x0000_s1061" type="#_x0000_t202" style="position:absolute;margin-left:132.7pt;margin-top:157.05pt;width:17.5pt;height:17.05pt;z-index:251640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" filled="f" stroked="f" strokeweight=".5pt">
                <v:textbox style="mso-fit-shape-to-text:t" inset="0,0,0,0">
                  <w:txbxContent>
                    <w:p w14:paraId="397F7B6E" w14:textId="77777777" w:rsidR="00E445C8" w:rsidRPr="0028531D" w:rsidRDefault="00E445C8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419" w:dyaOrig="158" w14:anchorId="69854A47">
                          <v:shape id="_x0000_i1258" type="#_x0000_t75" style="width:20.95pt;height:7.9pt">
                            <v:imagedata r:id="rId14" o:title=""/>
                          </v:shape>
                          <o:OLEObject Type="Embed" ProgID="Equation.DSMT4" ShapeID="_x0000_i1258" DrawAspect="Content" ObjectID="_1788893169" r:id="rId5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16D32">
        <w:rPr>
          <w:noProof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 wp14:anchorId="0A7B5B2E" wp14:editId="35792DF4">
                <wp:simplePos x="0" y="0"/>
                <wp:positionH relativeFrom="column">
                  <wp:posOffset>407035</wp:posOffset>
                </wp:positionH>
                <wp:positionV relativeFrom="paragraph">
                  <wp:posOffset>742950</wp:posOffset>
                </wp:positionV>
                <wp:extent cx="760730" cy="143510"/>
                <wp:effectExtent l="1270" t="4445" r="0" b="0"/>
                <wp:wrapNone/>
                <wp:docPr id="4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760730" cy="14351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tx1">
                              <a:lumMod val="100000"/>
                              <a:lumOff val="0"/>
                            </a:schemeClr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D120FE" id="Rectangle 7" o:spid="_x0000_s1026" style="position:absolute;margin-left:32.05pt;margin-top:58.5pt;width:59.9pt;height:11.3pt;rotation:90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" fillcolor="black [3213]" stroked="f" strokeweight="1pt">
                <v:fill r:id="rId4" o:title="" color2="white [3212]" type="pattern"/>
              </v:rect>
            </w:pict>
          </mc:Fallback>
        </mc:AlternateContent>
      </w:r>
      <w:r w:rsidR="00316D32">
        <w:rPr>
          <w:noProof/>
        </w:rPr>
        <mc:AlternateContent>
          <mc:Choice Requires="wps">
            <w:drawing>
              <wp:anchor distT="0" distB="0" distL="114299" distR="114299" simplePos="0" relativeHeight="251621888" behindDoc="0" locked="0" layoutInCell="1" allowOverlap="1" wp14:anchorId="6389F60C" wp14:editId="04E4B1E0">
                <wp:simplePos x="0" y="0"/>
                <wp:positionH relativeFrom="column">
                  <wp:posOffset>478789</wp:posOffset>
                </wp:positionH>
                <wp:positionV relativeFrom="paragraph">
                  <wp:posOffset>814705</wp:posOffset>
                </wp:positionV>
                <wp:extent cx="760730" cy="0"/>
                <wp:effectExtent l="0" t="381000" r="0" b="38100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5400000">
                          <a:off x="0" y="0"/>
                          <a:ext cx="76073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BAFFEB" id="Straight Connector 3" o:spid="_x0000_s1026" style="position:absolute;rotation:90;z-index:2516218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37.7pt,64.15pt" to="97.6pt,6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" strokecolor="black [3213]" strokeweight="1.5pt">
                <v:stroke joinstyle="miter"/>
                <o:lock v:ext="edit" shapetype="f"/>
              </v:line>
            </w:pict>
          </mc:Fallback>
        </mc:AlternateContent>
      </w:r>
      <w:r w:rsidR="00316D32">
        <w:rPr>
          <w:noProof/>
        </w:rPr>
        <mc:AlternateContent>
          <mc:Choice Requires="wps">
            <w:drawing>
              <wp:anchor distT="0" distB="0" distL="114299" distR="114299" simplePos="0" relativeHeight="251623936" behindDoc="0" locked="0" layoutInCell="1" allowOverlap="1" wp14:anchorId="53415604" wp14:editId="548895BF">
                <wp:simplePos x="0" y="0"/>
                <wp:positionH relativeFrom="column">
                  <wp:posOffset>3041014</wp:posOffset>
                </wp:positionH>
                <wp:positionV relativeFrom="paragraph">
                  <wp:posOffset>497205</wp:posOffset>
                </wp:positionV>
                <wp:extent cx="0" cy="207010"/>
                <wp:effectExtent l="76200" t="0" r="38100" b="4064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20701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D21760" id="Straight Connector 2" o:spid="_x0000_s1026" style="position:absolute;z-index:2516239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margin" from="239.45pt,39.15pt" to="239.45pt,5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" strokecolor="black [3213]" strokeweight="2pt">
                <v:stroke endarrow="classic" joinstyle="miter"/>
                <o:lock v:ext="edit" shapetype="f"/>
              </v:line>
            </w:pict>
          </mc:Fallback>
        </mc:AlternateContent>
      </w:r>
      <w:r w:rsidR="00316D32">
        <w:rPr>
          <w:noProof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 wp14:anchorId="5433DB4A" wp14:editId="16E5A325">
                <wp:simplePos x="0" y="0"/>
                <wp:positionH relativeFrom="column">
                  <wp:posOffset>2178050</wp:posOffset>
                </wp:positionH>
                <wp:positionV relativeFrom="paragraph">
                  <wp:posOffset>307340</wp:posOffset>
                </wp:positionV>
                <wp:extent cx="1742440" cy="431165"/>
                <wp:effectExtent l="0" t="0" r="0" b="698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742440" cy="431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FA2B6AB" w14:textId="4813524E" w:rsidR="003C3625" w:rsidRPr="003C3625" w:rsidRDefault="003C3625" w:rsidP="003C3625">
                            <w:pPr>
                              <w:jc w:val="center"/>
                              <w:rPr>
                                <w:u w:val="single"/>
                              </w:rPr>
                            </w:pPr>
                            <w:r w:rsidRPr="003C3625">
                              <w:rPr>
                                <w:u w:val="single"/>
                              </w:rPr>
                              <w:t xml:space="preserve">Initial </w:t>
                            </w:r>
                            <w:r w:rsidR="004B2E33">
                              <w:rPr>
                                <w:u w:val="single"/>
                              </w:rPr>
                              <w:t>P</w:t>
                            </w:r>
                            <w:r w:rsidRPr="003C3625">
                              <w:rPr>
                                <w:u w:val="single"/>
                              </w:rPr>
                              <w:t>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33DB4A" id="Text Box 1" o:spid="_x0000_s1062" type="#_x0000_t202" style="position:absolute;margin-left:171.5pt;margin-top:24.2pt;width:137.2pt;height:33.95pt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" fillcolor="white [3201]" strokeweight=".5pt">
                <v:path arrowok="t"/>
                <v:textbox>
                  <w:txbxContent>
                    <w:p w14:paraId="7FA2B6AB" w14:textId="4813524E" w:rsidR="003C3625" w:rsidRPr="003C3625" w:rsidRDefault="003C3625" w:rsidP="003C3625">
                      <w:pPr>
                        <w:jc w:val="center"/>
                        <w:rPr>
                          <w:u w:val="single"/>
                        </w:rPr>
                      </w:pPr>
                      <w:r w:rsidRPr="003C3625">
                        <w:rPr>
                          <w:u w:val="single"/>
                        </w:rPr>
                        <w:t xml:space="preserve">Initial </w:t>
                      </w:r>
                      <w:r w:rsidR="004B2E33">
                        <w:rPr>
                          <w:u w:val="single"/>
                        </w:rPr>
                        <w:t>P</w:t>
                      </w:r>
                      <w:r w:rsidRPr="003C3625">
                        <w:rPr>
                          <w:u w:val="single"/>
                        </w:rPr>
                        <w:t>osition</w:t>
                      </w:r>
                    </w:p>
                  </w:txbxContent>
                </v:textbox>
              </v:shape>
            </w:pict>
          </mc:Fallback>
        </mc:AlternateContent>
      </w:r>
    </w:p>
    <w:p w14:paraId="716F947E" w14:textId="77777777" w:rsidR="009208D5" w:rsidRPr="009208D5" w:rsidRDefault="009208D5" w:rsidP="009208D5"/>
    <w:p w14:paraId="0B1B1B74" w14:textId="77777777" w:rsidR="009208D5" w:rsidRPr="009208D5" w:rsidRDefault="009208D5" w:rsidP="009208D5"/>
    <w:p w14:paraId="4E361E40" w14:textId="77777777" w:rsidR="009208D5" w:rsidRPr="009208D5" w:rsidRDefault="009208D5" w:rsidP="009208D5"/>
    <w:p w14:paraId="03DD9356" w14:textId="77777777" w:rsidR="009208D5" w:rsidRPr="009208D5" w:rsidRDefault="009208D5" w:rsidP="009208D5"/>
    <w:p w14:paraId="0A5FB738" w14:textId="77777777" w:rsidR="009208D5" w:rsidRPr="009208D5" w:rsidRDefault="009208D5" w:rsidP="009208D5"/>
    <w:p w14:paraId="6BC370FC" w14:textId="77777777" w:rsidR="009208D5" w:rsidRPr="009208D5" w:rsidRDefault="009208D5" w:rsidP="009208D5"/>
    <w:p w14:paraId="78E95E5D" w14:textId="77777777" w:rsidR="009208D5" w:rsidRPr="009208D5" w:rsidRDefault="009208D5" w:rsidP="009208D5"/>
    <w:p w14:paraId="4C561C6B" w14:textId="77777777" w:rsidR="009208D5" w:rsidRPr="009208D5" w:rsidRDefault="009208D5" w:rsidP="009208D5"/>
    <w:p w14:paraId="229463A6" w14:textId="77777777" w:rsidR="009208D5" w:rsidRPr="009208D5" w:rsidRDefault="009208D5" w:rsidP="009208D5"/>
    <w:p w14:paraId="1D0DC2E4" w14:textId="77777777" w:rsidR="009208D5" w:rsidRPr="009208D5" w:rsidRDefault="009208D5" w:rsidP="009208D5"/>
    <w:p w14:paraId="26F2104F" w14:textId="1C41C37A" w:rsidR="009208D5" w:rsidRPr="009208D5" w:rsidRDefault="009208D5" w:rsidP="009208D5"/>
    <w:p w14:paraId="56B36454" w14:textId="54013DA2" w:rsidR="009208D5" w:rsidRPr="009208D5" w:rsidRDefault="009208D5" w:rsidP="009208D5">
      <w:r>
        <w:rPr>
          <w:noProof/>
        </w:rPr>
        <mc:AlternateContent>
          <mc:Choice Requires="wpg">
            <w:drawing>
              <wp:anchor distT="0" distB="0" distL="114300" distR="114300" simplePos="0" relativeHeight="251802112" behindDoc="0" locked="0" layoutInCell="1" allowOverlap="1" wp14:anchorId="7D2F599B" wp14:editId="5FB8B6B1">
                <wp:simplePos x="0" y="0"/>
                <wp:positionH relativeFrom="column">
                  <wp:posOffset>918609</wp:posOffset>
                </wp:positionH>
                <wp:positionV relativeFrom="paragraph">
                  <wp:posOffset>175167</wp:posOffset>
                </wp:positionV>
                <wp:extent cx="152104" cy="2002031"/>
                <wp:effectExtent l="0" t="0" r="28257" b="28258"/>
                <wp:wrapNone/>
                <wp:docPr id="480440120" name="Group 1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152104" cy="2002031"/>
                          <a:chOff x="0" y="0"/>
                          <a:chExt cx="152104" cy="2002031"/>
                        </a:xfrm>
                      </wpg:grpSpPr>
                      <wps:wsp>
                        <wps:cNvPr id="137614221" name="Rectangle 7"/>
                        <wps:cNvSpPr>
                          <a:spLocks noChangeArrowheads="1"/>
                        </wps:cNvSpPr>
                        <wps:spPr bwMode="auto">
                          <a:xfrm rot="5400000">
                            <a:off x="-919627" y="930301"/>
                            <a:ext cx="1999951" cy="14351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>
                                <a:lumMod val="100000"/>
                                <a:lumOff val="0"/>
                              </a:schemeClr>
                            </a:fgClr>
                            <a:bgClr>
                              <a:schemeClr val="bg1">
                                <a:lumMod val="100000"/>
                                <a:lumOff val="0"/>
                              </a:scheme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05864058" name="Straight Connector 1005864058"/>
                        <wps:cNvCnPr>
                          <a:cxnSpLocks/>
                        </wps:cNvCnPr>
                        <wps:spPr>
                          <a:xfrm rot="5400000">
                            <a:off x="-996123" y="996123"/>
                            <a:ext cx="1992245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0B4443" id="Group 178" o:spid="_x0000_s1026" style="position:absolute;margin-left:72.35pt;margin-top:13.8pt;width:12pt;height:157.65pt;rotation:-90;z-index:251802112" coordsize="1521,200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">
                <v:rect id="Rectangle 7" o:spid="_x0000_s1027" style="position:absolute;left:-9197;top:9302;width:20000;height:1436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" fillcolor="black [3213]" stroked="f" strokeweight="1pt">
                  <v:fill r:id="rId4" o:title="" color2="white [3212]" type="pattern"/>
                </v:rect>
                <v:line id="Straight Connector 1005864058" o:spid="_x0000_s1028" style="position:absolute;rotation:90;visibility:visible;mso-wrap-style:square" from="-9961,9961" to="9961,99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" strokecolor="black [3213]" strokeweight="1.5pt">
                  <v:stroke joinstyle="miter"/>
                  <o:lock v:ext="edit" shapetype="f"/>
                </v:line>
              </v:group>
            </w:pict>
          </mc:Fallback>
        </mc:AlternateContent>
      </w:r>
    </w:p>
    <w:p w14:paraId="5DF29732" w14:textId="12417168" w:rsidR="009208D5" w:rsidRPr="009208D5" w:rsidRDefault="009208D5" w:rsidP="009208D5"/>
    <w:p w14:paraId="0151270B" w14:textId="48E46A5E" w:rsidR="009208D5" w:rsidRPr="009208D5" w:rsidRDefault="009208D5" w:rsidP="009208D5"/>
    <w:p w14:paraId="1908AA6C" w14:textId="55683B32" w:rsidR="009208D5" w:rsidRDefault="009208D5" w:rsidP="009208D5">
      <w:r>
        <w:rPr>
          <w:noProof/>
        </w:rPr>
        <mc:AlternateContent>
          <mc:Choice Requires="wps">
            <w:drawing>
              <wp:anchor distT="0" distB="0" distL="114300" distR="114300" simplePos="0" relativeHeight="251800063" behindDoc="0" locked="0" layoutInCell="1" allowOverlap="1" wp14:anchorId="2E993ADD" wp14:editId="0016C9D2">
                <wp:simplePos x="0" y="0"/>
                <wp:positionH relativeFrom="column">
                  <wp:posOffset>649330</wp:posOffset>
                </wp:positionH>
                <wp:positionV relativeFrom="paragraph">
                  <wp:posOffset>173102</wp:posOffset>
                </wp:positionV>
                <wp:extent cx="487444" cy="487444"/>
                <wp:effectExtent l="0" t="0" r="46355" b="27305"/>
                <wp:wrapNone/>
                <wp:docPr id="1496089317" name="Arc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7444" cy="487444"/>
                        </a:xfrm>
                        <a:prstGeom prst="arc">
                          <a:avLst>
                            <a:gd name="adj1" fmla="val 21588464"/>
                            <a:gd name="adj2" fmla="val 10979608"/>
                          </a:avLst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369644" id="Arc 179" o:spid="_x0000_s1026" style="position:absolute;margin-left:51.15pt;margin-top:13.65pt;width:38.4pt;height:38.4pt;z-index:25180006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87444,4874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" path="m487443,242904nsc487741,331593,439837,413443,362366,456617v-77471,43174,-172281,40856,-247549,-6053c39548,403656,-4298,319563,334,230994r243388,12728l487443,242904xem487443,242904nfc487741,331593,439837,413443,362366,456617v-77471,43174,-172281,40856,-247549,-6053c39548,403656,-4298,319563,334,230994e" fillcolor="#f2f2f2 [3052]" strokecolor="black [3213]" strokeweight=".5pt">
                <v:stroke joinstyle="miter"/>
                <v:path arrowok="t" o:connecttype="custom" o:connectlocs="487443,242904;362366,456617;114817,450564;334,230994" o:connectangles="0,0,0,0"/>
              </v:shape>
            </w:pict>
          </mc:Fallback>
        </mc:AlternateContent>
      </w:r>
    </w:p>
    <w:p w14:paraId="22914F92" w14:textId="4E31CE80" w:rsidR="009208D5" w:rsidRPr="009208D5" w:rsidRDefault="009208D5" w:rsidP="009208D5">
      <w:r>
        <w:rPr>
          <w:noProof/>
        </w:rPr>
        <mc:AlternateContent>
          <mc:Choice Requires="wps">
            <w:drawing>
              <wp:anchor distT="0" distB="0" distL="114300" distR="114300" simplePos="0" relativeHeight="251819520" behindDoc="0" locked="0" layoutInCell="1" allowOverlap="1" wp14:anchorId="67CBED06" wp14:editId="7AEE78A0">
                <wp:simplePos x="0" y="0"/>
                <wp:positionH relativeFrom="column">
                  <wp:posOffset>527813</wp:posOffset>
                </wp:positionH>
                <wp:positionV relativeFrom="paragraph">
                  <wp:posOffset>1902637</wp:posOffset>
                </wp:positionV>
                <wp:extent cx="431740" cy="271145"/>
                <wp:effectExtent l="0" t="0" r="6985" b="14605"/>
                <wp:wrapNone/>
                <wp:docPr id="1669389695" name="Text Box 1669389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31740" cy="2711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89B0A68" w14:textId="5BF67B09" w:rsidR="009208D5" w:rsidRPr="0028531D" w:rsidRDefault="009208D5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380" w:dyaOrig="279" w14:anchorId="4703D1F9">
                                <v:shape id="_x0000_i1283" type="#_x0000_t75" style="width:19pt;height:13.95pt">
                                  <v:imagedata r:id="rId56" o:title=""/>
                                </v:shape>
                                <o:OLEObject Type="Embed" ProgID="Equation.DSMT4" ShapeID="_x0000_i1283" DrawAspect="Content" ObjectID="_1788893170" r:id="rId5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CBED06" id="Text Box 1669389695" o:spid="_x0000_s1063" type="#_x0000_t202" style="position:absolute;margin-left:41.55pt;margin-top:149.8pt;width:34pt;height:21.35pt;z-index:251819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" filled="f" stroked="f" strokeweight=".5pt">
                <v:textbox style="mso-fit-shape-to-text:t" inset="0,0,0,0">
                  <w:txbxContent>
                    <w:p w14:paraId="789B0A68" w14:textId="5BF67B09" w:rsidR="009208D5" w:rsidRPr="0028531D" w:rsidRDefault="009208D5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380" w:dyaOrig="279" w14:anchorId="4703D1F9">
                          <v:shape id="_x0000_i1283" type="#_x0000_t75" style="width:19pt;height:13.95pt">
                            <v:imagedata r:id="rId56" o:title=""/>
                          </v:shape>
                          <o:OLEObject Type="Embed" ProgID="Equation.DSMT4" ShapeID="_x0000_i1283" DrawAspect="Content" ObjectID="_1788893170" r:id="rId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7472" behindDoc="0" locked="0" layoutInCell="1" allowOverlap="1" wp14:anchorId="17A0D2F5" wp14:editId="5BDE6CC0">
                <wp:simplePos x="0" y="0"/>
                <wp:positionH relativeFrom="column">
                  <wp:posOffset>780798</wp:posOffset>
                </wp:positionH>
                <wp:positionV relativeFrom="paragraph">
                  <wp:posOffset>1835150</wp:posOffset>
                </wp:positionV>
                <wp:extent cx="192130" cy="299840"/>
                <wp:effectExtent l="0" t="0" r="17780" b="24130"/>
                <wp:wrapNone/>
                <wp:docPr id="401940458" name="Rectangle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2130" cy="299840"/>
                        </a:xfrm>
                        <a:prstGeom prst="rect">
                          <a:avLst/>
                        </a:prstGeom>
                        <a:solidFill>
                          <a:srgbClr val="D9D9D9">
                            <a:alpha val="56078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00AC2B9" id="Rectangle 181" o:spid="_x0000_s1026" style="position:absolute;margin-left:61.5pt;margin-top:144.5pt;width:15.15pt;height:23.6pt;z-index:2518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" fillcolor="#d9d9d9" strokecolor="#09101d [484]" strokeweight="1pt">
                <v:fill opacity="36751f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6448" behindDoc="0" locked="0" layoutInCell="1" allowOverlap="1" wp14:anchorId="76810ACE" wp14:editId="33A15E82">
                <wp:simplePos x="0" y="0"/>
                <wp:positionH relativeFrom="column">
                  <wp:posOffset>1257300</wp:posOffset>
                </wp:positionH>
                <wp:positionV relativeFrom="paragraph">
                  <wp:posOffset>1837771</wp:posOffset>
                </wp:positionV>
                <wp:extent cx="431740" cy="271145"/>
                <wp:effectExtent l="0" t="0" r="6985" b="14605"/>
                <wp:wrapNone/>
                <wp:docPr id="2060358613" name="Text Box 2060358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31740" cy="2711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1F17B8F" w14:textId="2C3D2073" w:rsidR="009208D5" w:rsidRPr="0028531D" w:rsidRDefault="009208D5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300" w:dyaOrig="279" w14:anchorId="6508E978">
                                <v:shape id="_x0000_i1280" type="#_x0000_t75" style="width:15pt;height:13.95pt">
                                  <v:imagedata r:id="rId59" o:title=""/>
                                </v:shape>
                                <o:OLEObject Type="Embed" ProgID="Equation.DSMT4" ShapeID="_x0000_i1280" DrawAspect="Content" ObjectID="_1788893171" r:id="rId6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810ACE" id="Text Box 2060358613" o:spid="_x0000_s1064" type="#_x0000_t202" style="position:absolute;margin-left:99pt;margin-top:144.7pt;width:34pt;height:21.35pt;z-index:2518164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" filled="f" stroked="f" strokeweight=".5pt">
                <v:textbox style="mso-fit-shape-to-text:t" inset="0,0,0,0">
                  <w:txbxContent>
                    <w:p w14:paraId="21F17B8F" w14:textId="2C3D2073" w:rsidR="009208D5" w:rsidRPr="0028531D" w:rsidRDefault="009208D5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300" w:dyaOrig="279" w14:anchorId="6508E978">
                          <v:shape id="_x0000_i1280" type="#_x0000_t75" style="width:15pt;height:13.95pt">
                            <v:imagedata r:id="rId59" o:title=""/>
                          </v:shape>
                          <o:OLEObject Type="Embed" ProgID="Equation.DSMT4" ShapeID="_x0000_i1280" DrawAspect="Content" ObjectID="_1788893171" r:id="rId6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4400" behindDoc="0" locked="0" layoutInCell="1" allowOverlap="1" wp14:anchorId="7CD812D4" wp14:editId="20A2505F">
                <wp:simplePos x="0" y="0"/>
                <wp:positionH relativeFrom="column">
                  <wp:posOffset>1257819</wp:posOffset>
                </wp:positionH>
                <wp:positionV relativeFrom="paragraph">
                  <wp:posOffset>980862</wp:posOffset>
                </wp:positionV>
                <wp:extent cx="431740" cy="271145"/>
                <wp:effectExtent l="0" t="0" r="6985" b="14605"/>
                <wp:wrapNone/>
                <wp:docPr id="627292365" name="Text Box 627292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31740" cy="2711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1B6447B" w14:textId="0684F757" w:rsidR="009208D5" w:rsidRPr="0028531D" w:rsidRDefault="009208D5" w:rsidP="003C3625">
                            <w:pPr>
                              <w:jc w:val="center"/>
                            </w:pPr>
                            <w:r w:rsidRPr="00EA0687">
                              <w:rPr>
                                <w:position w:val="-6"/>
                              </w:rPr>
                              <w:object w:dxaOrig="200" w:dyaOrig="220" w14:anchorId="362AC437">
                                <v:shape id="_x0000_i1277" type="#_x0000_t75" style="width:10pt;height:11pt">
                                  <v:imagedata r:id="rId62" o:title=""/>
                                </v:shape>
                                <o:OLEObject Type="Embed" ProgID="Equation.DSMT4" ShapeID="_x0000_i1277" DrawAspect="Content" ObjectID="_1788893172" r:id="rId6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D812D4" id="Text Box 627292365" o:spid="_x0000_s1065" type="#_x0000_t202" style="position:absolute;margin-left:99.05pt;margin-top:77.25pt;width:34pt;height:21.35pt;z-index:2518144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" filled="f" stroked="f" strokeweight=".5pt">
                <v:textbox style="mso-fit-shape-to-text:t" inset="0,0,0,0">
                  <w:txbxContent>
                    <w:p w14:paraId="21B6447B" w14:textId="0684F757" w:rsidR="009208D5" w:rsidRPr="0028531D" w:rsidRDefault="009208D5" w:rsidP="003C3625">
                      <w:pPr>
                        <w:jc w:val="center"/>
                      </w:pPr>
                      <w:r w:rsidRPr="00EA0687">
                        <w:rPr>
                          <w:position w:val="-6"/>
                        </w:rPr>
                        <w:object w:dxaOrig="200" w:dyaOrig="220" w14:anchorId="362AC437">
                          <v:shape id="_x0000_i1277" type="#_x0000_t75" style="width:10pt;height:11pt">
                            <v:imagedata r:id="rId62" o:title=""/>
                          </v:shape>
                          <o:OLEObject Type="Embed" ProgID="Equation.DSMT4" ShapeID="_x0000_i1277" DrawAspect="Content" ObjectID="_1788893172" r:id="rId6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812352" behindDoc="0" locked="0" layoutInCell="1" allowOverlap="1" wp14:anchorId="4EC8FFCB" wp14:editId="0A50A5E4">
                <wp:simplePos x="0" y="0"/>
                <wp:positionH relativeFrom="column">
                  <wp:posOffset>1214097</wp:posOffset>
                </wp:positionH>
                <wp:positionV relativeFrom="paragraph">
                  <wp:posOffset>2046825</wp:posOffset>
                </wp:positionV>
                <wp:extent cx="0" cy="199252"/>
                <wp:effectExtent l="0" t="0" r="0" b="0"/>
                <wp:wrapNone/>
                <wp:docPr id="615297804" name="Straight Connector 6152978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16200000">
                          <a:off x="0" y="0"/>
                          <a:ext cx="0" cy="199252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A1A531" id="Straight Connector 615297804" o:spid="_x0000_s1026" style="position:absolute;rotation:-90;z-index:2518123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95.6pt,161.15pt" to="95.6pt,17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" strokecolor="black [3213]" strokeweight="1.2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809280" behindDoc="0" locked="0" layoutInCell="1" allowOverlap="1" wp14:anchorId="20CBE5C2" wp14:editId="517CACF0">
                <wp:simplePos x="0" y="0"/>
                <wp:positionH relativeFrom="column">
                  <wp:posOffset>1215050</wp:posOffset>
                </wp:positionH>
                <wp:positionV relativeFrom="paragraph">
                  <wp:posOffset>1732385</wp:posOffset>
                </wp:positionV>
                <wp:extent cx="0" cy="199252"/>
                <wp:effectExtent l="0" t="0" r="0" b="0"/>
                <wp:wrapNone/>
                <wp:docPr id="211626448" name="Straight Connector 211626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16200000">
                          <a:off x="0" y="0"/>
                          <a:ext cx="0" cy="199252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58A98F" id="Straight Connector 211626448" o:spid="_x0000_s1026" style="position:absolute;rotation:-90;z-index:2518092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95.65pt,136.4pt" to="95.65pt,15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" strokecolor="black [3213]" strokeweight="1.2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807232" behindDoc="0" locked="0" layoutInCell="1" allowOverlap="1" wp14:anchorId="6E4C1F4D" wp14:editId="23CE4A51">
                <wp:simplePos x="0" y="0"/>
                <wp:positionH relativeFrom="column">
                  <wp:posOffset>1208153</wp:posOffset>
                </wp:positionH>
                <wp:positionV relativeFrom="paragraph">
                  <wp:posOffset>1830070</wp:posOffset>
                </wp:positionV>
                <wp:extent cx="0" cy="317312"/>
                <wp:effectExtent l="95250" t="0" r="76200" b="64135"/>
                <wp:wrapNone/>
                <wp:docPr id="1783063855" name="Straight Connector 17830638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10800000">
                          <a:off x="0" y="0"/>
                          <a:ext cx="0" cy="317312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headEnd type="stealth" w="lg" len="lg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64FC81" id="Straight Connector 1783063855" o:spid="_x0000_s1026" style="position:absolute;rotation:180;z-index:2518072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95.15pt,144.1pt" to="95.15pt,16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" strokecolor="black [3213]" strokeweight="1.25pt">
                <v:stroke startarrow="classic" startarrowwidth="wide" startarrowlength="long"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805184" behindDoc="0" locked="0" layoutInCell="1" allowOverlap="1" wp14:anchorId="602CC9EC" wp14:editId="5EA66884">
                <wp:simplePos x="0" y="0"/>
                <wp:positionH relativeFrom="column">
                  <wp:posOffset>1207933</wp:posOffset>
                </wp:positionH>
                <wp:positionV relativeFrom="paragraph">
                  <wp:posOffset>260245</wp:posOffset>
                </wp:positionV>
                <wp:extent cx="0" cy="1569883"/>
                <wp:effectExtent l="95250" t="0" r="76200" b="49530"/>
                <wp:wrapNone/>
                <wp:docPr id="1804025250" name="Straight Connector 1804025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rot="10800000">
                          <a:off x="0" y="0"/>
                          <a:ext cx="0" cy="1569883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headEnd type="stealth" w="lg" len="lg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150BB9" id="Straight Connector 1804025250" o:spid="_x0000_s1026" style="position:absolute;rotation:180;z-index:2518051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95.1pt,20.5pt" to="95.1pt,14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" strokecolor="black [3213]" strokeweight="1.25pt">
                <v:stroke startarrow="classic" startarrowwidth="wide" startarrowlength="long"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3136" behindDoc="0" locked="0" layoutInCell="1" allowOverlap="1" wp14:anchorId="55F4C860" wp14:editId="222818C8">
                <wp:simplePos x="0" y="0"/>
                <wp:positionH relativeFrom="column">
                  <wp:posOffset>837172</wp:posOffset>
                </wp:positionH>
                <wp:positionV relativeFrom="paragraph">
                  <wp:posOffset>260985</wp:posOffset>
                </wp:positionV>
                <wp:extent cx="78718" cy="71159"/>
                <wp:effectExtent l="0" t="0" r="17145" b="24130"/>
                <wp:wrapNone/>
                <wp:docPr id="222119812" name="Oval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718" cy="71159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6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38BBDA1" id="Oval 180" o:spid="_x0000_s1026" style="position:absolute;margin-left:65.9pt;margin-top:20.55pt;width:6.2pt;height:5.6pt;z-index:2518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" fillcolor="#a5a5a5 [2092]" strokecolor="black [3213]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1087" behindDoc="0" locked="0" layoutInCell="1" allowOverlap="1" wp14:anchorId="49AA5180" wp14:editId="65B69CFC">
                <wp:simplePos x="0" y="0"/>
                <wp:positionH relativeFrom="column">
                  <wp:posOffset>773558</wp:posOffset>
                </wp:positionH>
                <wp:positionV relativeFrom="paragraph">
                  <wp:posOffset>225934</wp:posOffset>
                </wp:positionV>
                <wp:extent cx="205373" cy="2684522"/>
                <wp:effectExtent l="0" t="0" r="23495" b="20955"/>
                <wp:wrapNone/>
                <wp:docPr id="1559261734" name="Rectangle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5373" cy="2684522"/>
                        </a:xfrm>
                        <a:prstGeom prst="roundRect">
                          <a:avLst/>
                        </a:prstGeom>
                        <a:pattFill prst="pct5">
                          <a:fgClr>
                            <a:schemeClr val="tx1"/>
                          </a:fgClr>
                          <a:bgClr>
                            <a:schemeClr val="bg1"/>
                          </a:bgClr>
                        </a:patt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678ED25" id="Rectangle 177" o:spid="_x0000_s1026" style="position:absolute;margin-left:60.9pt;margin-top:17.8pt;width:16.15pt;height:211.4pt;z-index:2518010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" fillcolor="black [3213]" strokecolor="black [3213]" strokeweight="1pt">
                <v:fill r:id="rId65" o:title="" color2="white [3212]" type="pattern"/>
                <v:stroke joinstyle="miter"/>
              </v:roundrect>
            </w:pict>
          </mc:Fallback>
        </mc:AlternateContent>
      </w:r>
    </w:p>
    <w:sectPr w:rsidR="009208D5" w:rsidRPr="009208D5" w:rsidSect="0028531D">
      <w:pgSz w:w="11906" w:h="16838"/>
      <w:pgMar w:top="720" w:right="1106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6D40"/>
    <w:rsid w:val="00042667"/>
    <w:rsid w:val="00086448"/>
    <w:rsid w:val="000D6462"/>
    <w:rsid w:val="0013499A"/>
    <w:rsid w:val="0018046B"/>
    <w:rsid w:val="00193AC4"/>
    <w:rsid w:val="00197C07"/>
    <w:rsid w:val="001F3C61"/>
    <w:rsid w:val="00210908"/>
    <w:rsid w:val="0024310B"/>
    <w:rsid w:val="0028531D"/>
    <w:rsid w:val="002A0456"/>
    <w:rsid w:val="00316D32"/>
    <w:rsid w:val="003477E1"/>
    <w:rsid w:val="003733A7"/>
    <w:rsid w:val="003A2C36"/>
    <w:rsid w:val="003C3625"/>
    <w:rsid w:val="003C5FCB"/>
    <w:rsid w:val="00473D8D"/>
    <w:rsid w:val="004968A6"/>
    <w:rsid w:val="004B2E33"/>
    <w:rsid w:val="004B2F13"/>
    <w:rsid w:val="004D18B8"/>
    <w:rsid w:val="004F4C35"/>
    <w:rsid w:val="005028EC"/>
    <w:rsid w:val="00561D16"/>
    <w:rsid w:val="005B6C2F"/>
    <w:rsid w:val="005C7E20"/>
    <w:rsid w:val="00613882"/>
    <w:rsid w:val="006B6038"/>
    <w:rsid w:val="00735B97"/>
    <w:rsid w:val="007B17E3"/>
    <w:rsid w:val="00822AE6"/>
    <w:rsid w:val="00841CF2"/>
    <w:rsid w:val="008915AE"/>
    <w:rsid w:val="00915337"/>
    <w:rsid w:val="009208D5"/>
    <w:rsid w:val="009B49C7"/>
    <w:rsid w:val="009D7029"/>
    <w:rsid w:val="00A17C78"/>
    <w:rsid w:val="00A253E5"/>
    <w:rsid w:val="00A2607F"/>
    <w:rsid w:val="00A5629B"/>
    <w:rsid w:val="00AA043B"/>
    <w:rsid w:val="00AD34B7"/>
    <w:rsid w:val="00BB5DD4"/>
    <w:rsid w:val="00BE52F2"/>
    <w:rsid w:val="00CB4847"/>
    <w:rsid w:val="00D16D20"/>
    <w:rsid w:val="00D32D62"/>
    <w:rsid w:val="00D9631C"/>
    <w:rsid w:val="00E129A3"/>
    <w:rsid w:val="00E445C8"/>
    <w:rsid w:val="00EF29C6"/>
    <w:rsid w:val="00F34212"/>
    <w:rsid w:val="00FE6D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73E3E6"/>
  <w15:docId w15:val="{B3133A31-0F25-4D4A-82A5-E39113EE9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B49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8.bin"/><Relationship Id="rId21" Type="http://schemas.openxmlformats.org/officeDocument/2006/relationships/oleObject" Target="embeddings/oleObject13.bin"/><Relationship Id="rId34" Type="http://schemas.openxmlformats.org/officeDocument/2006/relationships/oleObject" Target="embeddings/oleObject23.bin"/><Relationship Id="rId42" Type="http://schemas.openxmlformats.org/officeDocument/2006/relationships/image" Target="media/image11.wmf"/><Relationship Id="rId47" Type="http://schemas.openxmlformats.org/officeDocument/2006/relationships/oleObject" Target="embeddings/oleObject32.bin"/><Relationship Id="rId50" Type="http://schemas.openxmlformats.org/officeDocument/2006/relationships/oleObject" Target="embeddings/oleObject34.bin"/><Relationship Id="rId55" Type="http://schemas.openxmlformats.org/officeDocument/2006/relationships/oleObject" Target="embeddings/oleObject38.bin"/><Relationship Id="rId63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20.bin"/><Relationship Id="rId11" Type="http://schemas.openxmlformats.org/officeDocument/2006/relationships/image" Target="media/image4.wmf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5.bin"/><Relationship Id="rId40" Type="http://schemas.openxmlformats.org/officeDocument/2006/relationships/oleObject" Target="embeddings/oleObject27.bin"/><Relationship Id="rId45" Type="http://schemas.openxmlformats.org/officeDocument/2006/relationships/image" Target="media/image12.wmf"/><Relationship Id="rId53" Type="http://schemas.openxmlformats.org/officeDocument/2006/relationships/oleObject" Target="embeddings/oleObject36.bin"/><Relationship Id="rId58" Type="http://schemas.openxmlformats.org/officeDocument/2006/relationships/oleObject" Target="embeddings/oleObject40.bin"/><Relationship Id="rId66" Type="http://schemas.openxmlformats.org/officeDocument/2006/relationships/fontTable" Target="fontTable.xml"/><Relationship Id="rId5" Type="http://schemas.openxmlformats.org/officeDocument/2006/relationships/image" Target="media/image2.wmf"/><Relationship Id="rId61" Type="http://schemas.openxmlformats.org/officeDocument/2006/relationships/oleObject" Target="embeddings/oleObject42.bin"/><Relationship Id="rId19" Type="http://schemas.openxmlformats.org/officeDocument/2006/relationships/oleObject" Target="embeddings/oleObject11.bin"/><Relationship Id="rId14" Type="http://schemas.openxmlformats.org/officeDocument/2006/relationships/image" Target="media/image5.wmf"/><Relationship Id="rId22" Type="http://schemas.openxmlformats.org/officeDocument/2006/relationships/oleObject" Target="embeddings/oleObject14.bin"/><Relationship Id="rId27" Type="http://schemas.openxmlformats.org/officeDocument/2006/relationships/image" Target="media/image6.wmf"/><Relationship Id="rId30" Type="http://schemas.openxmlformats.org/officeDocument/2006/relationships/image" Target="media/image7.wmf"/><Relationship Id="rId35" Type="http://schemas.openxmlformats.org/officeDocument/2006/relationships/oleObject" Target="embeddings/oleObject24.bin"/><Relationship Id="rId43" Type="http://schemas.openxmlformats.org/officeDocument/2006/relationships/oleObject" Target="embeddings/oleObject29.bin"/><Relationship Id="rId48" Type="http://schemas.openxmlformats.org/officeDocument/2006/relationships/image" Target="media/image13.wmf"/><Relationship Id="rId56" Type="http://schemas.openxmlformats.org/officeDocument/2006/relationships/image" Target="media/image15.wmf"/><Relationship Id="rId64" Type="http://schemas.openxmlformats.org/officeDocument/2006/relationships/oleObject" Target="embeddings/oleObject44.bin"/><Relationship Id="rId8" Type="http://schemas.openxmlformats.org/officeDocument/2006/relationships/image" Target="media/image3.wmf"/><Relationship Id="rId51" Type="http://schemas.openxmlformats.org/officeDocument/2006/relationships/image" Target="media/image1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33" Type="http://schemas.openxmlformats.org/officeDocument/2006/relationships/image" Target="media/image8.wmf"/><Relationship Id="rId38" Type="http://schemas.openxmlformats.org/officeDocument/2006/relationships/oleObject" Target="embeddings/oleObject26.bin"/><Relationship Id="rId46" Type="http://schemas.openxmlformats.org/officeDocument/2006/relationships/oleObject" Target="embeddings/oleObject31.bin"/><Relationship Id="rId59" Type="http://schemas.openxmlformats.org/officeDocument/2006/relationships/image" Target="media/image16.wmf"/><Relationship Id="rId67" Type="http://schemas.openxmlformats.org/officeDocument/2006/relationships/theme" Target="theme/theme1.xml"/><Relationship Id="rId20" Type="http://schemas.openxmlformats.org/officeDocument/2006/relationships/oleObject" Target="embeddings/oleObject12.bin"/><Relationship Id="rId41" Type="http://schemas.openxmlformats.org/officeDocument/2006/relationships/oleObject" Target="embeddings/oleObject28.bin"/><Relationship Id="rId54" Type="http://schemas.openxmlformats.org/officeDocument/2006/relationships/oleObject" Target="embeddings/oleObject37.bin"/><Relationship Id="rId62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19.bin"/><Relationship Id="rId36" Type="http://schemas.openxmlformats.org/officeDocument/2006/relationships/image" Target="media/image9.wmf"/><Relationship Id="rId49" Type="http://schemas.openxmlformats.org/officeDocument/2006/relationships/oleObject" Target="embeddings/oleObject33.bin"/><Relationship Id="rId57" Type="http://schemas.openxmlformats.org/officeDocument/2006/relationships/oleObject" Target="embeddings/oleObject39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30.bin"/><Relationship Id="rId52" Type="http://schemas.openxmlformats.org/officeDocument/2006/relationships/oleObject" Target="embeddings/oleObject35.bin"/><Relationship Id="rId60" Type="http://schemas.openxmlformats.org/officeDocument/2006/relationships/oleObject" Target="embeddings/oleObject41.bin"/><Relationship Id="rId65" Type="http://schemas.openxmlformats.org/officeDocument/2006/relationships/image" Target="media/image18.gif"/><Relationship Id="rId4" Type="http://schemas.openxmlformats.org/officeDocument/2006/relationships/image" Target="media/image1.gi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39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tx1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 w="6350">
          <a:noFill/>
        </a:ln>
      </a:spPr>
      <a:bodyPr wrap="square" lIns="0" tIns="0" rIns="0" bIns="0" rtlCol="0"/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2</TotalTime>
  <Pages>1</Pages>
  <Words>34</Words>
  <Characters>19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heshanand Acharya</dc:creator>
  <cp:keywords/>
  <dc:description/>
  <cp:lastModifiedBy>Asheshanand Acharya</cp:lastModifiedBy>
  <cp:revision>31</cp:revision>
  <dcterms:created xsi:type="dcterms:W3CDTF">2023-03-14T17:23:00Z</dcterms:created>
  <dcterms:modified xsi:type="dcterms:W3CDTF">2024-09-26T16:29:00Z</dcterms:modified>
</cp:coreProperties>
</file>